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BD4019" w14:textId="77777777" w:rsidR="00E2466B" w:rsidRPr="00A4291E" w:rsidRDefault="00E2466B" w:rsidP="00E2466B">
      <w:pPr>
        <w:jc w:val="center"/>
      </w:pPr>
      <w:r>
        <w:rPr>
          <w:b/>
          <w:sz w:val="40"/>
          <w:szCs w:val="40"/>
        </w:rPr>
        <w:t>Graphing Motion: Match the Graph</w:t>
      </w:r>
    </w:p>
    <w:p w14:paraId="0A50C272" w14:textId="77777777" w:rsidR="00E2466B" w:rsidRDefault="00E2466B" w:rsidP="00E2466B">
      <w:pPr>
        <w:jc w:val="both"/>
      </w:pPr>
    </w:p>
    <w:p w14:paraId="57404E34" w14:textId="77777777" w:rsidR="00E2466B" w:rsidRPr="00564C42" w:rsidRDefault="00E2466B" w:rsidP="00E2466B">
      <w:pPr>
        <w:rPr>
          <w:b/>
          <w:u w:val="single"/>
        </w:rPr>
      </w:pPr>
      <w:r w:rsidRPr="009057BD">
        <w:rPr>
          <w:b/>
          <w:u w:val="single"/>
        </w:rPr>
        <w:t>Background</w:t>
      </w:r>
    </w:p>
    <w:p w14:paraId="590502F8" w14:textId="77777777" w:rsidR="00E2466B" w:rsidRDefault="00E2466B" w:rsidP="00E2466B">
      <w:pPr>
        <w:jc w:val="both"/>
      </w:pPr>
      <w:r>
        <w:tab/>
        <w:t xml:space="preserve">Velocity is defined as a change in position per time.  If an object is not moving, then the velocity is zero.  However, if the object is moving, then it has a non-zero velocity.  If we remember that the “delta” symbol, </w:t>
      </w:r>
      <w:r>
        <w:sym w:font="Symbol" w:char="F044"/>
      </w:r>
      <w:r>
        <w:t>, means “change” then we write the velocity as</w:t>
      </w:r>
    </w:p>
    <w:p w14:paraId="304FDB62" w14:textId="77777777" w:rsidR="00E2466B" w:rsidRDefault="00E2466B" w:rsidP="00E2466B">
      <w:pPr>
        <w:pStyle w:val="MTDisplayEquation"/>
      </w:pPr>
      <w:r>
        <w:tab/>
      </w:r>
      <w:r w:rsidRPr="001D5672">
        <w:rPr>
          <w:noProof/>
          <w:position w:val="-24"/>
        </w:rPr>
        <w:object w:dxaOrig="740" w:dyaOrig="620" w14:anchorId="49E6CC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85pt;height:30.85pt;mso-width-percent:0;mso-height-percent:0;mso-width-percent:0;mso-height-percent:0" o:ole="">
            <v:imagedata r:id="rId8" o:title=""/>
          </v:shape>
          <o:OLEObject Type="Embed" ProgID="Equation.3" ShapeID="_x0000_i1025" DrawAspect="Content" ObjectID="_1533032798" r:id="rId9"/>
        </w:object>
      </w:r>
      <w:r>
        <w:t xml:space="preserve"> </w:t>
      </w:r>
    </w:p>
    <w:p w14:paraId="029FF8AD" w14:textId="73678145" w:rsidR="00E2466B" w:rsidRDefault="00E2466B" w:rsidP="00E2466B">
      <w:pPr>
        <w:jc w:val="both"/>
      </w:pPr>
      <w:r>
        <w:t xml:space="preserve">In fact, the velocity is actually defined as the derivative, or </w:t>
      </w:r>
    </w:p>
    <w:p w14:paraId="4E13AF8E" w14:textId="77777777" w:rsidR="00E2466B" w:rsidRDefault="00E2466B" w:rsidP="00E2466B">
      <w:pPr>
        <w:jc w:val="center"/>
      </w:pPr>
      <w:r w:rsidRPr="001D5672">
        <w:rPr>
          <w:noProof/>
          <w:position w:val="-24"/>
        </w:rPr>
        <w:object w:dxaOrig="760" w:dyaOrig="620" w14:anchorId="3650169F">
          <v:shape id="_x0000_i1026" type="#_x0000_t75" alt="" style="width:37.7pt;height:30.85pt;mso-width-percent:0;mso-height-percent:0;mso-width-percent:0;mso-height-percent:0" o:ole="">
            <v:imagedata r:id="rId10" o:title=""/>
          </v:shape>
          <o:OLEObject Type="Embed" ProgID="Equation.3" ShapeID="_x0000_i1026" DrawAspect="Content" ObjectID="_1533032799" r:id="rId11"/>
        </w:object>
      </w:r>
    </w:p>
    <w:p w14:paraId="6442C8F5" w14:textId="64D72E7F" w:rsidR="00E2466B" w:rsidRDefault="00E2466B" w:rsidP="00E2466B">
      <w:pPr>
        <w:jc w:val="both"/>
      </w:pPr>
      <w:r>
        <w:t xml:space="preserve">Even if you don’t know calculus, the most important to realize is that </w:t>
      </w:r>
      <w:r w:rsidRPr="001D5672">
        <w:rPr>
          <w:u w:val="single"/>
        </w:rPr>
        <w:t xml:space="preserve">the </w:t>
      </w:r>
      <w:r w:rsidRPr="001D5672">
        <w:rPr>
          <w:i/>
          <w:u w:val="single"/>
        </w:rPr>
        <w:t>derivative</w:t>
      </w:r>
      <w:r w:rsidRPr="001D5672">
        <w:rPr>
          <w:u w:val="single"/>
        </w:rPr>
        <w:t xml:space="preserve"> relates to the </w:t>
      </w:r>
      <w:r>
        <w:rPr>
          <w:i/>
          <w:u w:val="single"/>
        </w:rPr>
        <w:t>slope</w:t>
      </w:r>
      <w:r>
        <w:rPr>
          <w:u w:val="single"/>
        </w:rPr>
        <w:t>.</w:t>
      </w:r>
      <w:r w:rsidRPr="001D5672">
        <w:t xml:space="preserve"> </w:t>
      </w:r>
      <w:r>
        <w:t xml:space="preserve">  That means that if you look at a position versus time graph, the velocity is the slope of that graph at any point.   If the graph has a constant slope like the one shown in Figure A, it means that the velocity is constant.  If it has a changing slope, like the example in Figure B, it means that the velocity is changing.</w:t>
      </w:r>
    </w:p>
    <w:p w14:paraId="71243ED6" w14:textId="77777777" w:rsidR="00E2466B" w:rsidRDefault="00E2466B" w:rsidP="00E2466B">
      <w:pPr>
        <w:jc w:val="both"/>
      </w:pPr>
    </w:p>
    <w:tbl>
      <w:tblPr>
        <w:tblStyle w:val="TableGrid"/>
        <w:tblW w:w="9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8"/>
        <w:gridCol w:w="4860"/>
      </w:tblGrid>
      <w:tr w:rsidR="00E2466B" w14:paraId="5A31E7C8" w14:textId="77777777" w:rsidTr="006E1A83">
        <w:tc>
          <w:tcPr>
            <w:tcW w:w="4428" w:type="dxa"/>
          </w:tcPr>
          <w:p w14:paraId="168B7DCC" w14:textId="77777777" w:rsidR="00E2466B" w:rsidRDefault="00E2466B" w:rsidP="006E1A83">
            <w:pPr>
              <w:jc w:val="both"/>
            </w:pPr>
            <w:r>
              <w:rPr>
                <w:noProof/>
              </w:rPr>
              <w:drawing>
                <wp:inline distT="0" distB="0" distL="0" distR="0" wp14:anchorId="5D1CD442" wp14:editId="3607D8F8">
                  <wp:extent cx="2613498" cy="1725038"/>
                  <wp:effectExtent l="0" t="0" r="3175" b="254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tc>
        <w:tc>
          <w:tcPr>
            <w:tcW w:w="4860" w:type="dxa"/>
          </w:tcPr>
          <w:p w14:paraId="0065BDE0" w14:textId="77777777" w:rsidR="00E2466B" w:rsidRDefault="00E2466B" w:rsidP="006E1A83">
            <w:pPr>
              <w:jc w:val="both"/>
            </w:pPr>
            <w:r>
              <w:rPr>
                <w:noProof/>
              </w:rPr>
              <w:drawing>
                <wp:inline distT="0" distB="0" distL="0" distR="0" wp14:anchorId="661B78A2" wp14:editId="46EFD730">
                  <wp:extent cx="2749550" cy="1712068"/>
                  <wp:effectExtent l="0" t="0" r="0" b="0"/>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tc>
      </w:tr>
      <w:tr w:rsidR="00E2466B" w14:paraId="54A9B79A" w14:textId="77777777" w:rsidTr="006E1A83">
        <w:tc>
          <w:tcPr>
            <w:tcW w:w="4428" w:type="dxa"/>
          </w:tcPr>
          <w:p w14:paraId="4795C058" w14:textId="77777777" w:rsidR="00E2466B" w:rsidRPr="00F2749A" w:rsidRDefault="00E2466B" w:rsidP="006E1A83">
            <w:pPr>
              <w:jc w:val="center"/>
              <w:rPr>
                <w:noProof/>
                <w:sz w:val="20"/>
                <w:szCs w:val="20"/>
              </w:rPr>
            </w:pPr>
            <w:r w:rsidRPr="00F2749A">
              <w:rPr>
                <w:noProof/>
                <w:sz w:val="20"/>
                <w:szCs w:val="20"/>
              </w:rPr>
              <w:t>Figure A: Constant Velocity</w:t>
            </w:r>
          </w:p>
        </w:tc>
        <w:tc>
          <w:tcPr>
            <w:tcW w:w="4860" w:type="dxa"/>
          </w:tcPr>
          <w:p w14:paraId="5700CC48" w14:textId="77777777" w:rsidR="00E2466B" w:rsidRPr="00F2749A" w:rsidRDefault="00E2466B" w:rsidP="006E1A83">
            <w:pPr>
              <w:jc w:val="center"/>
              <w:rPr>
                <w:noProof/>
                <w:sz w:val="20"/>
                <w:szCs w:val="20"/>
              </w:rPr>
            </w:pPr>
            <w:r w:rsidRPr="00F2749A">
              <w:rPr>
                <w:noProof/>
                <w:sz w:val="20"/>
                <w:szCs w:val="20"/>
              </w:rPr>
              <w:t>Figure B: Changing Velocity</w:t>
            </w:r>
          </w:p>
        </w:tc>
      </w:tr>
    </w:tbl>
    <w:p w14:paraId="0DF579CC" w14:textId="77777777" w:rsidR="00E2466B" w:rsidRDefault="00E2466B" w:rsidP="00E2466B">
      <w:pPr>
        <w:jc w:val="both"/>
      </w:pPr>
    </w:p>
    <w:p w14:paraId="1D4E3B56" w14:textId="77777777" w:rsidR="00E2466B" w:rsidRDefault="00E2466B" w:rsidP="00E2466B">
      <w:pPr>
        <w:jc w:val="both"/>
      </w:pPr>
    </w:p>
    <w:p w14:paraId="5D471CDF" w14:textId="77777777" w:rsidR="00E2466B" w:rsidRDefault="00E2466B" w:rsidP="00E2466B">
      <w:pPr>
        <w:jc w:val="both"/>
      </w:pPr>
      <w:r>
        <w:tab/>
        <w:t xml:space="preserve">Similarly, acceleration is defined as a change in velocity per time.  If the velocity is not changing, then the acceleration is zero.  However, if the object has a changing velocity, then it has </w:t>
      </w:r>
      <w:proofErr w:type="gramStart"/>
      <w:r>
        <w:t>a non</w:t>
      </w:r>
      <w:proofErr w:type="gramEnd"/>
      <w:r>
        <w:t xml:space="preserve">-zero acceleration.  </w:t>
      </w:r>
    </w:p>
    <w:p w14:paraId="0C2B6D8F" w14:textId="77777777" w:rsidR="00E2466B" w:rsidRDefault="00E2466B" w:rsidP="00E2466B">
      <w:pPr>
        <w:pStyle w:val="MTDisplayEquation"/>
      </w:pPr>
      <w:r>
        <w:tab/>
      </w:r>
      <w:r w:rsidRPr="001D5672">
        <w:rPr>
          <w:noProof/>
          <w:position w:val="-24"/>
        </w:rPr>
        <w:object w:dxaOrig="740" w:dyaOrig="620" w14:anchorId="3980993E">
          <v:shape id="_x0000_i1027" type="#_x0000_t75" alt="" style="width:36.85pt;height:30.85pt;mso-width-percent:0;mso-height-percent:0;mso-width-percent:0;mso-height-percent:0" o:ole="">
            <v:imagedata r:id="rId14" o:title=""/>
          </v:shape>
          <o:OLEObject Type="Embed" ProgID="Equation.DSMT4" ShapeID="_x0000_i1027" DrawAspect="Content" ObjectID="_1533032800" r:id="rId15"/>
        </w:object>
      </w:r>
      <w:r>
        <w:t xml:space="preserve"> </w:t>
      </w:r>
    </w:p>
    <w:p w14:paraId="7916B28E" w14:textId="77777777" w:rsidR="00E2466B" w:rsidRDefault="00E2466B" w:rsidP="00E2466B">
      <w:pPr>
        <w:jc w:val="both"/>
      </w:pPr>
      <w:r>
        <w:tab/>
        <w:t xml:space="preserve">And just like the velocity is really a derivative, so is the acceleration. </w:t>
      </w:r>
    </w:p>
    <w:p w14:paraId="76CCE6D8" w14:textId="77777777" w:rsidR="00E2466B" w:rsidRDefault="00E2466B" w:rsidP="00E2466B">
      <w:pPr>
        <w:jc w:val="center"/>
      </w:pPr>
      <w:r w:rsidRPr="001D5672">
        <w:rPr>
          <w:noProof/>
          <w:position w:val="-24"/>
        </w:rPr>
        <w:object w:dxaOrig="760" w:dyaOrig="620" w14:anchorId="1583C44E">
          <v:shape id="_x0000_i1028" type="#_x0000_t75" alt="" style="width:37.7pt;height:30.85pt;mso-width-percent:0;mso-height-percent:0;mso-width-percent:0;mso-height-percent:0" o:ole="">
            <v:imagedata r:id="rId16" o:title=""/>
          </v:shape>
          <o:OLEObject Type="Embed" ProgID="Equation.DSMT4" ShapeID="_x0000_i1028" DrawAspect="Content" ObjectID="_1533032801" r:id="rId17"/>
        </w:object>
      </w:r>
    </w:p>
    <w:p w14:paraId="2DC0F703" w14:textId="77777777" w:rsidR="00E2466B" w:rsidRDefault="00E2466B" w:rsidP="00E2466B">
      <w:pPr>
        <w:jc w:val="both"/>
      </w:pPr>
      <w:r>
        <w:tab/>
        <w:t>And again, it means that if you look at a velocity versus time graph, the acceleration is the slope of that graph at any point.   If the graph has a constant slope, it means that the acceleration is constant.  If it has a changing slope, it means that the acceleration is changing.</w:t>
      </w:r>
    </w:p>
    <w:p w14:paraId="5ED10262" w14:textId="77777777" w:rsidR="00E2466B" w:rsidRPr="001D5672" w:rsidRDefault="00E2466B" w:rsidP="00E2466B"/>
    <w:p w14:paraId="135550B5" w14:textId="77777777" w:rsidR="00E2466B" w:rsidRDefault="00E2466B" w:rsidP="00E2466B">
      <w:pPr>
        <w:spacing w:line="276" w:lineRule="auto"/>
        <w:jc w:val="both"/>
        <w:rPr>
          <w:b/>
        </w:rPr>
      </w:pPr>
    </w:p>
    <w:p w14:paraId="4B05E0D5" w14:textId="77777777" w:rsidR="00E2466B" w:rsidRDefault="00E2466B" w:rsidP="00E2466B">
      <w:pPr>
        <w:spacing w:line="276" w:lineRule="auto"/>
        <w:jc w:val="both"/>
      </w:pPr>
      <w:r w:rsidRPr="00F521AC">
        <w:rPr>
          <w:b/>
        </w:rPr>
        <w:lastRenderedPageBreak/>
        <w:t>Goal:</w:t>
      </w:r>
      <w:r>
        <w:tab/>
        <w:t>To use what you’ve learned about the shapes of position, velocity, and acceleration versus time graphs and kinesthetically create the motion that makes certain graphs.</w:t>
      </w:r>
    </w:p>
    <w:p w14:paraId="3B8F243F" w14:textId="77777777" w:rsidR="00E2466B" w:rsidRPr="00DA1A46" w:rsidRDefault="00E2466B" w:rsidP="00E2466B">
      <w:pPr>
        <w:rPr>
          <w:b/>
          <w:u w:val="single"/>
        </w:rPr>
      </w:pPr>
    </w:p>
    <w:p w14:paraId="7D6E48B2" w14:textId="77777777" w:rsidR="00E2466B" w:rsidRPr="000B2FAF" w:rsidRDefault="00E2466B" w:rsidP="00E2466B">
      <w:r w:rsidRPr="000B2FAF">
        <w:rPr>
          <w:b/>
          <w:u w:val="single"/>
        </w:rPr>
        <w:t>Creating the Graphs</w:t>
      </w:r>
    </w:p>
    <w:p w14:paraId="0AE7BD44" w14:textId="77777777" w:rsidR="00E2466B" w:rsidRPr="000B2FAF" w:rsidRDefault="00E2466B" w:rsidP="00E2466B">
      <w:pPr>
        <w:jc w:val="both"/>
      </w:pPr>
      <w:r w:rsidRPr="000B2FAF">
        <w:tab/>
        <w:t xml:space="preserve">Our goal for today is to explore what graphs of motion really mean. You’ll be doing kinesthetic activities that require you to move in a pattern that re-creates the graph – which should help you associate the graph with what the motion really looks like. </w:t>
      </w:r>
    </w:p>
    <w:p w14:paraId="7754A30E" w14:textId="77777777" w:rsidR="00E2466B" w:rsidRDefault="00E2466B" w:rsidP="00E2466B">
      <w:pPr>
        <w:jc w:val="both"/>
      </w:pPr>
      <w:r w:rsidRPr="000B2FAF">
        <w:tab/>
        <w:t>To create the graphs, you will need a motion sensor and an individual-sized white board (to serve as the object that the sensor detects).</w:t>
      </w:r>
    </w:p>
    <w:p w14:paraId="050049A0" w14:textId="77777777" w:rsidR="00E2466B" w:rsidRPr="000B2FAF" w:rsidRDefault="00E2466B" w:rsidP="00E2466B">
      <w:pPr>
        <w:jc w:val="both"/>
      </w:pPr>
    </w:p>
    <w:p w14:paraId="77152436" w14:textId="77777777" w:rsidR="00E2466B" w:rsidRPr="000B2FAF" w:rsidRDefault="00E2466B" w:rsidP="00E2466B">
      <w:pPr>
        <w:pStyle w:val="NormalWeb"/>
        <w:numPr>
          <w:ilvl w:val="0"/>
          <w:numId w:val="8"/>
        </w:numPr>
        <w:spacing w:before="0" w:beforeAutospacing="0" w:after="0" w:afterAutospacing="0"/>
        <w:jc w:val="both"/>
        <w:rPr>
          <w:rFonts w:asciiTheme="minorHAnsi" w:hAnsiTheme="minorHAnsi"/>
          <w:sz w:val="24"/>
          <w:szCs w:val="24"/>
        </w:rPr>
      </w:pPr>
      <w:r w:rsidRPr="000B2FAF">
        <w:rPr>
          <w:rFonts w:asciiTheme="minorHAnsi" w:hAnsiTheme="minorHAnsi"/>
          <w:sz w:val="24"/>
          <w:szCs w:val="24"/>
        </w:rPr>
        <w:t xml:space="preserve">First, set up a new Capstone Experiment.  To do this, open the PASCO Capstone program from the Desktop.  </w:t>
      </w:r>
      <w:r>
        <w:rPr>
          <w:rFonts w:asciiTheme="minorHAnsi" w:hAnsiTheme="minorHAnsi"/>
          <w:sz w:val="24"/>
          <w:szCs w:val="24"/>
        </w:rPr>
        <w:t>When you open the program, it will prompt you to create a new experiment.  For this lab, we want to create a graph, so you can choose the “</w:t>
      </w:r>
      <w:r w:rsidRPr="000B2FAF">
        <w:rPr>
          <w:rFonts w:asciiTheme="minorHAnsi" w:hAnsiTheme="minorHAnsi"/>
          <w:i/>
          <w:sz w:val="24"/>
          <w:szCs w:val="24"/>
        </w:rPr>
        <w:t>Table &amp; Graph</w:t>
      </w:r>
      <w:r>
        <w:rPr>
          <w:rFonts w:asciiTheme="minorHAnsi" w:hAnsiTheme="minorHAnsi"/>
          <w:i/>
          <w:sz w:val="24"/>
          <w:szCs w:val="24"/>
        </w:rPr>
        <w:t>"</w:t>
      </w:r>
      <w:r>
        <w:rPr>
          <w:rFonts w:asciiTheme="minorHAnsi" w:hAnsiTheme="minorHAnsi"/>
          <w:sz w:val="24"/>
          <w:szCs w:val="24"/>
        </w:rPr>
        <w:t xml:space="preserve"> option. </w:t>
      </w:r>
    </w:p>
    <w:p w14:paraId="011B2874" w14:textId="77777777" w:rsidR="00E2466B" w:rsidRDefault="00E2466B" w:rsidP="00E2466B">
      <w:pPr>
        <w:pStyle w:val="NormalWeb"/>
        <w:spacing w:before="0" w:beforeAutospacing="0" w:after="0" w:afterAutospacing="0"/>
        <w:jc w:val="both"/>
        <w:rPr>
          <w:rFonts w:asciiTheme="minorHAnsi" w:hAnsiTheme="minorHAnsi"/>
          <w:sz w:val="24"/>
          <w:szCs w:val="24"/>
        </w:rPr>
      </w:pPr>
    </w:p>
    <w:p w14:paraId="09EB8EEF" w14:textId="77777777" w:rsidR="00E2466B" w:rsidRPr="00A75DD8" w:rsidRDefault="00E2466B" w:rsidP="00E2466B">
      <w:pPr>
        <w:pStyle w:val="NormalWeb"/>
        <w:numPr>
          <w:ilvl w:val="0"/>
          <w:numId w:val="8"/>
        </w:numPr>
        <w:spacing w:before="0" w:beforeAutospacing="0" w:after="0" w:afterAutospacing="0"/>
        <w:jc w:val="both"/>
        <w:rPr>
          <w:rFonts w:asciiTheme="minorHAnsi" w:hAnsiTheme="minorHAnsi"/>
          <w:sz w:val="24"/>
          <w:szCs w:val="24"/>
        </w:rPr>
      </w:pPr>
      <w:r w:rsidRPr="000B2FAF">
        <w:rPr>
          <w:rFonts w:asciiTheme="minorHAnsi" w:hAnsiTheme="minorHAnsi"/>
          <w:sz w:val="24"/>
          <w:szCs w:val="24"/>
        </w:rPr>
        <w:t xml:space="preserve">Next, </w:t>
      </w:r>
      <w:r>
        <w:rPr>
          <w:rFonts w:asciiTheme="minorHAnsi" w:hAnsiTheme="minorHAnsi"/>
          <w:sz w:val="24"/>
          <w:szCs w:val="24"/>
        </w:rPr>
        <w:t>add the Motion Sensor to the program.  Do this by clicking the “</w:t>
      </w:r>
      <w:r w:rsidRPr="000B2FAF">
        <w:rPr>
          <w:rFonts w:asciiTheme="minorHAnsi" w:hAnsiTheme="minorHAnsi"/>
          <w:i/>
          <w:sz w:val="24"/>
          <w:szCs w:val="24"/>
        </w:rPr>
        <w:t>Hardware Setup</w:t>
      </w:r>
      <w:r>
        <w:rPr>
          <w:rFonts w:asciiTheme="minorHAnsi" w:hAnsiTheme="minorHAnsi"/>
          <w:sz w:val="24"/>
          <w:szCs w:val="24"/>
        </w:rPr>
        <w:t>” icon at the top of the left vertical tool bar.  When you open this tool, you should see an image of the 850 Interface that is on your table.  Plug your motion sensor into the interface first.  Then, go back to the image of the interface in the Capstone program and click on the part of the image that matches where you plugged the sensor in.  This should pull up a list of possible sensors - choose “</w:t>
      </w:r>
      <w:r>
        <w:rPr>
          <w:rFonts w:asciiTheme="minorHAnsi" w:hAnsiTheme="minorHAnsi"/>
          <w:i/>
          <w:sz w:val="24"/>
          <w:szCs w:val="24"/>
        </w:rPr>
        <w:t>Motion Sensor II”</w:t>
      </w:r>
      <w:r>
        <w:rPr>
          <w:rFonts w:asciiTheme="minorHAnsi" w:hAnsiTheme="minorHAnsi"/>
          <w:sz w:val="24"/>
          <w:szCs w:val="24"/>
        </w:rPr>
        <w:t xml:space="preserve"> from that list.  You should now see an image of the sensor attached to the interface in the Capstone program.</w:t>
      </w:r>
    </w:p>
    <w:p w14:paraId="2CD7216C" w14:textId="77777777" w:rsidR="00E2466B" w:rsidRPr="00A75DD8" w:rsidRDefault="00E2466B" w:rsidP="00E2466B">
      <w:pPr>
        <w:pStyle w:val="NormalWeb"/>
        <w:spacing w:before="0" w:beforeAutospacing="0" w:after="0" w:afterAutospacing="0"/>
        <w:jc w:val="both"/>
        <w:rPr>
          <w:rFonts w:asciiTheme="minorHAnsi" w:hAnsiTheme="minorHAnsi"/>
        </w:rPr>
      </w:pPr>
    </w:p>
    <w:p w14:paraId="5429ECDC" w14:textId="77777777" w:rsidR="00E2466B" w:rsidRPr="00A75DD8" w:rsidRDefault="00E2466B" w:rsidP="00E2466B">
      <w:pPr>
        <w:pStyle w:val="NormalWeb"/>
        <w:numPr>
          <w:ilvl w:val="1"/>
          <w:numId w:val="8"/>
        </w:numPr>
        <w:spacing w:before="0" w:beforeAutospacing="0" w:after="0" w:afterAutospacing="0"/>
        <w:jc w:val="both"/>
        <w:rPr>
          <w:rFonts w:asciiTheme="minorHAnsi" w:hAnsiTheme="minorHAnsi"/>
          <w:i/>
        </w:rPr>
      </w:pPr>
      <w:r w:rsidRPr="00A75DD8">
        <w:rPr>
          <w:rFonts w:asciiTheme="minorHAnsi" w:hAnsiTheme="minorHAnsi"/>
          <w:i/>
        </w:rPr>
        <w:t>Note: this process of creating an experiment and adding sensors is one that we will do repeatedly in Physics lab.  Make sure you learn how to do it, and feel free to go back and practice these steps a few times.</w:t>
      </w:r>
    </w:p>
    <w:p w14:paraId="67709417" w14:textId="77777777" w:rsidR="00E2466B" w:rsidRDefault="00E2466B" w:rsidP="00E2466B">
      <w:pPr>
        <w:pStyle w:val="NormalWeb"/>
        <w:spacing w:before="0" w:beforeAutospacing="0" w:after="0" w:afterAutospacing="0"/>
        <w:jc w:val="both"/>
        <w:rPr>
          <w:rFonts w:asciiTheme="minorHAnsi" w:hAnsiTheme="minorHAnsi"/>
          <w:sz w:val="24"/>
          <w:szCs w:val="24"/>
        </w:rPr>
      </w:pPr>
    </w:p>
    <w:p w14:paraId="64EE288B" w14:textId="77777777" w:rsidR="00E2466B" w:rsidRDefault="00E2466B" w:rsidP="00E2466B">
      <w:pPr>
        <w:pStyle w:val="NormalWeb"/>
        <w:numPr>
          <w:ilvl w:val="0"/>
          <w:numId w:val="9"/>
        </w:numPr>
        <w:spacing w:before="0" w:beforeAutospacing="0" w:after="0" w:afterAutospacing="0"/>
        <w:jc w:val="both"/>
        <w:rPr>
          <w:rFonts w:asciiTheme="minorHAnsi" w:hAnsiTheme="minorHAnsi"/>
          <w:sz w:val="24"/>
          <w:szCs w:val="24"/>
        </w:rPr>
      </w:pPr>
      <w:r>
        <w:rPr>
          <w:rFonts w:asciiTheme="minorHAnsi" w:hAnsiTheme="minorHAnsi"/>
          <w:sz w:val="24"/>
          <w:szCs w:val="24"/>
        </w:rPr>
        <w:t xml:space="preserve">Now that the sensor is attached, you can choose what variables you want on your graph.  Do this by clicking on the “Select Measurement” button on each axis of the graph.  From there, you will see a list of physical quantities that the sensor is able to measure for you.  For each of the nine graphs below, adjust the variables on the axes appropriately.  </w:t>
      </w:r>
    </w:p>
    <w:p w14:paraId="1F9655CF" w14:textId="77777777" w:rsidR="00E2466B" w:rsidRPr="000B2FAF" w:rsidRDefault="00E2466B" w:rsidP="00E2466B">
      <w:pPr>
        <w:pStyle w:val="NormalWeb"/>
        <w:spacing w:before="0" w:beforeAutospacing="0" w:after="0" w:afterAutospacing="0"/>
        <w:jc w:val="both"/>
        <w:rPr>
          <w:rFonts w:asciiTheme="minorHAnsi" w:hAnsiTheme="minorHAnsi"/>
          <w:sz w:val="24"/>
          <w:szCs w:val="24"/>
        </w:rPr>
      </w:pPr>
    </w:p>
    <w:p w14:paraId="65669C98" w14:textId="77777777" w:rsidR="00E2466B" w:rsidRDefault="00E2466B" w:rsidP="00E2466B">
      <w:pPr>
        <w:jc w:val="both"/>
      </w:pPr>
      <w:r>
        <w:t xml:space="preserve">For each graph below, move your body in a pattern that allows you to create a graph with the same shape.  To begin collecting data, hit the “Record” button at the bottom of the screen.  Then, simply hit “Stop” when you are finished.  When you’ve figured out how to match the graph, explain the motion that made it possible.   If you don’t like the data you recorded, you can delete it using the “Delete Last Run” button at the bottom of the screen.  </w:t>
      </w:r>
      <w:r w:rsidRPr="00BA1F5F">
        <w:rPr>
          <w:i/>
        </w:rPr>
        <w:t>Note: it is more important to get the correct shape than to w</w:t>
      </w:r>
      <w:r>
        <w:rPr>
          <w:i/>
        </w:rPr>
        <w:t xml:space="preserve">orry about the exact values of </w:t>
      </w:r>
      <w:r w:rsidRPr="00BA1F5F">
        <w:rPr>
          <w:i/>
        </w:rPr>
        <w:t>time</w:t>
      </w:r>
      <w:r>
        <w:rPr>
          <w:i/>
        </w:rPr>
        <w:t xml:space="preserve"> or distance/velocity.</w:t>
      </w:r>
      <w:r w:rsidRPr="00566D5B">
        <w:rPr>
          <w:b/>
          <w:sz w:val="40"/>
          <w:szCs w:val="40"/>
        </w:rPr>
        <w:t xml:space="preserve"> </w:t>
      </w:r>
    </w:p>
    <w:p w14:paraId="2C926E7A" w14:textId="77777777" w:rsidR="00E2466B" w:rsidRDefault="00E2466B" w:rsidP="00E2466B">
      <w:pPr>
        <w:jc w:val="both"/>
      </w:pPr>
    </w:p>
    <w:p w14:paraId="08A51072" w14:textId="77777777" w:rsidR="00E2466B" w:rsidRDefault="00E2466B" w:rsidP="00E2466B">
      <w:pPr>
        <w:jc w:val="both"/>
      </w:pPr>
    </w:p>
    <w:p w14:paraId="3F749BE3" w14:textId="77777777" w:rsidR="00E2466B" w:rsidRDefault="00E2466B" w:rsidP="00E2466B">
      <w:pPr>
        <w:pStyle w:val="ListParagraph"/>
        <w:jc w:val="both"/>
      </w:pPr>
    </w:p>
    <w:p w14:paraId="778D2F53" w14:textId="77777777" w:rsidR="00E2466B" w:rsidRDefault="00E2466B" w:rsidP="00E2466B">
      <w:pPr>
        <w:jc w:val="both"/>
      </w:pPr>
    </w:p>
    <w:tbl>
      <w:tblPr>
        <w:tblStyle w:val="TableGrid"/>
        <w:tblW w:w="10626" w:type="dxa"/>
        <w:tblInd w:w="-702" w:type="dxa"/>
        <w:tblLayout w:type="fixed"/>
        <w:tblLook w:val="04A0" w:firstRow="1" w:lastRow="0" w:firstColumn="1" w:lastColumn="0" w:noHBand="0" w:noVBand="1"/>
      </w:tblPr>
      <w:tblGrid>
        <w:gridCol w:w="2593"/>
        <w:gridCol w:w="2593"/>
        <w:gridCol w:w="2593"/>
        <w:gridCol w:w="2847"/>
      </w:tblGrid>
      <w:tr w:rsidR="00E2466B" w14:paraId="65B3F6C8" w14:textId="77777777" w:rsidTr="006E1A83">
        <w:trPr>
          <w:trHeight w:val="544"/>
        </w:trPr>
        <w:tc>
          <w:tcPr>
            <w:tcW w:w="2593" w:type="dxa"/>
          </w:tcPr>
          <w:p w14:paraId="7E5D7783" w14:textId="77777777" w:rsidR="00E2466B" w:rsidRPr="00BA1F5F" w:rsidRDefault="00E2466B" w:rsidP="006E1A83">
            <w:pPr>
              <w:jc w:val="center"/>
              <w:rPr>
                <w:b/>
                <w:noProof/>
              </w:rPr>
            </w:pPr>
            <w:r w:rsidRPr="00BA1F5F">
              <w:rPr>
                <w:b/>
                <w:noProof/>
              </w:rPr>
              <w:t>Graph</w:t>
            </w:r>
          </w:p>
        </w:tc>
        <w:tc>
          <w:tcPr>
            <w:tcW w:w="2593" w:type="dxa"/>
          </w:tcPr>
          <w:p w14:paraId="62BEE03D" w14:textId="77777777" w:rsidR="00E2466B" w:rsidRPr="00BA1F5F" w:rsidRDefault="00E2466B" w:rsidP="006E1A83">
            <w:pPr>
              <w:jc w:val="center"/>
              <w:rPr>
                <w:b/>
              </w:rPr>
            </w:pPr>
            <w:r w:rsidRPr="00BA1F5F">
              <w:rPr>
                <w:b/>
              </w:rPr>
              <w:t>Description of Motion</w:t>
            </w:r>
          </w:p>
        </w:tc>
        <w:tc>
          <w:tcPr>
            <w:tcW w:w="2593" w:type="dxa"/>
          </w:tcPr>
          <w:p w14:paraId="4FAD638B" w14:textId="77777777" w:rsidR="00E2466B" w:rsidRPr="00BA1F5F" w:rsidRDefault="00E2466B" w:rsidP="006E1A83">
            <w:pPr>
              <w:jc w:val="center"/>
              <w:rPr>
                <w:b/>
              </w:rPr>
            </w:pPr>
            <w:r w:rsidRPr="00BA1F5F">
              <w:rPr>
                <w:b/>
                <w:noProof/>
              </w:rPr>
              <w:t>Graph</w:t>
            </w:r>
          </w:p>
        </w:tc>
        <w:tc>
          <w:tcPr>
            <w:tcW w:w="2847" w:type="dxa"/>
          </w:tcPr>
          <w:p w14:paraId="49D0AE1A" w14:textId="77777777" w:rsidR="00E2466B" w:rsidRPr="00BA1F5F" w:rsidRDefault="00E2466B" w:rsidP="006E1A83">
            <w:pPr>
              <w:jc w:val="center"/>
              <w:rPr>
                <w:b/>
              </w:rPr>
            </w:pPr>
            <w:r w:rsidRPr="00BA1F5F">
              <w:rPr>
                <w:b/>
              </w:rPr>
              <w:t>Description of Motion</w:t>
            </w:r>
          </w:p>
        </w:tc>
      </w:tr>
      <w:tr w:rsidR="00E2466B" w14:paraId="15B2DFB8" w14:textId="77777777" w:rsidTr="006E1A83">
        <w:trPr>
          <w:trHeight w:val="2024"/>
        </w:trPr>
        <w:tc>
          <w:tcPr>
            <w:tcW w:w="2593" w:type="dxa"/>
          </w:tcPr>
          <w:p w14:paraId="440F409B" w14:textId="77777777" w:rsidR="00E2466B" w:rsidRDefault="00E2466B" w:rsidP="006E1A83">
            <w:pPr>
              <w:jc w:val="both"/>
            </w:pPr>
            <w:r>
              <w:rPr>
                <w:noProof/>
              </w:rPr>
              <w:drawing>
                <wp:inline distT="0" distB="0" distL="0" distR="0" wp14:anchorId="7A1F1B55" wp14:editId="16689659">
                  <wp:extent cx="1168400" cy="1254113"/>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s for Labs.png"/>
                          <pic:cNvPicPr/>
                        </pic:nvPicPr>
                        <pic:blipFill>
                          <a:blip r:embed="rId18">
                            <a:extLst>
                              <a:ext uri="{28A0092B-C50C-407E-A947-70E740481C1C}">
                                <a14:useLocalDpi xmlns:a14="http://schemas.microsoft.com/office/drawing/2010/main" val="0"/>
                              </a:ext>
                            </a:extLst>
                          </a:blip>
                          <a:stretch>
                            <a:fillRect/>
                          </a:stretch>
                        </pic:blipFill>
                        <pic:spPr>
                          <a:xfrm>
                            <a:off x="0" y="0"/>
                            <a:ext cx="1181796" cy="1268492"/>
                          </a:xfrm>
                          <a:prstGeom prst="rect">
                            <a:avLst/>
                          </a:prstGeom>
                        </pic:spPr>
                      </pic:pic>
                    </a:graphicData>
                  </a:graphic>
                </wp:inline>
              </w:drawing>
            </w:r>
          </w:p>
        </w:tc>
        <w:tc>
          <w:tcPr>
            <w:tcW w:w="2593" w:type="dxa"/>
          </w:tcPr>
          <w:p w14:paraId="182E4E02" w14:textId="77777777" w:rsidR="00E2466B" w:rsidRDefault="00E2466B" w:rsidP="006E1A83">
            <w:pPr>
              <w:jc w:val="both"/>
            </w:pPr>
          </w:p>
        </w:tc>
        <w:tc>
          <w:tcPr>
            <w:tcW w:w="2593" w:type="dxa"/>
          </w:tcPr>
          <w:p w14:paraId="43735215" w14:textId="77777777" w:rsidR="00E2466B" w:rsidRDefault="00E2466B" w:rsidP="006E1A83">
            <w:pPr>
              <w:jc w:val="both"/>
            </w:pPr>
            <w:r>
              <w:rPr>
                <w:noProof/>
              </w:rPr>
              <w:drawing>
                <wp:inline distT="0" distB="0" distL="0" distR="0" wp14:anchorId="455CA195" wp14:editId="0DAFB563">
                  <wp:extent cx="1211434" cy="1155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1.png"/>
                          <pic:cNvPicPr/>
                        </pic:nvPicPr>
                        <pic:blipFill>
                          <a:blip r:embed="rId19">
                            <a:extLst>
                              <a:ext uri="{28A0092B-C50C-407E-A947-70E740481C1C}">
                                <a14:useLocalDpi xmlns:a14="http://schemas.microsoft.com/office/drawing/2010/main" val="0"/>
                              </a:ext>
                            </a:extLst>
                          </a:blip>
                          <a:stretch>
                            <a:fillRect/>
                          </a:stretch>
                        </pic:blipFill>
                        <pic:spPr>
                          <a:xfrm>
                            <a:off x="0" y="0"/>
                            <a:ext cx="1222692" cy="1166440"/>
                          </a:xfrm>
                          <a:prstGeom prst="rect">
                            <a:avLst/>
                          </a:prstGeom>
                        </pic:spPr>
                      </pic:pic>
                    </a:graphicData>
                  </a:graphic>
                </wp:inline>
              </w:drawing>
            </w:r>
          </w:p>
        </w:tc>
        <w:tc>
          <w:tcPr>
            <w:tcW w:w="2847" w:type="dxa"/>
          </w:tcPr>
          <w:p w14:paraId="3A20C1AD" w14:textId="77777777" w:rsidR="00E2466B" w:rsidRDefault="00E2466B" w:rsidP="006E1A83">
            <w:pPr>
              <w:jc w:val="both"/>
            </w:pPr>
          </w:p>
        </w:tc>
      </w:tr>
      <w:tr w:rsidR="00E2466B" w14:paraId="47A504C5" w14:textId="77777777" w:rsidTr="006E1A83">
        <w:trPr>
          <w:trHeight w:val="1745"/>
        </w:trPr>
        <w:tc>
          <w:tcPr>
            <w:tcW w:w="2593" w:type="dxa"/>
          </w:tcPr>
          <w:p w14:paraId="0A3D4F78" w14:textId="77777777" w:rsidR="00E2466B" w:rsidRDefault="00E2466B" w:rsidP="006E1A83">
            <w:pPr>
              <w:jc w:val="both"/>
            </w:pPr>
            <w:r>
              <w:rPr>
                <w:noProof/>
              </w:rPr>
              <w:drawing>
                <wp:inline distT="0" distB="0" distL="0" distR="0" wp14:anchorId="28CE4BCB" wp14:editId="0D3E6066">
                  <wp:extent cx="1069383" cy="11478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ition2.png"/>
                          <pic:cNvPicPr/>
                        </pic:nvPicPr>
                        <pic:blipFill>
                          <a:blip r:embed="rId20">
                            <a:extLst>
                              <a:ext uri="{28A0092B-C50C-407E-A947-70E740481C1C}">
                                <a14:useLocalDpi xmlns:a14="http://schemas.microsoft.com/office/drawing/2010/main" val="0"/>
                              </a:ext>
                            </a:extLst>
                          </a:blip>
                          <a:stretch>
                            <a:fillRect/>
                          </a:stretch>
                        </pic:blipFill>
                        <pic:spPr>
                          <a:xfrm>
                            <a:off x="0" y="0"/>
                            <a:ext cx="1084493" cy="1164049"/>
                          </a:xfrm>
                          <a:prstGeom prst="rect">
                            <a:avLst/>
                          </a:prstGeom>
                        </pic:spPr>
                      </pic:pic>
                    </a:graphicData>
                  </a:graphic>
                </wp:inline>
              </w:drawing>
            </w:r>
          </w:p>
        </w:tc>
        <w:tc>
          <w:tcPr>
            <w:tcW w:w="2593" w:type="dxa"/>
          </w:tcPr>
          <w:p w14:paraId="6D1E55DB" w14:textId="77777777" w:rsidR="00E2466B" w:rsidRDefault="00E2466B" w:rsidP="006E1A83">
            <w:pPr>
              <w:jc w:val="both"/>
            </w:pPr>
          </w:p>
        </w:tc>
        <w:tc>
          <w:tcPr>
            <w:tcW w:w="2593" w:type="dxa"/>
          </w:tcPr>
          <w:p w14:paraId="3FD0934B" w14:textId="77777777" w:rsidR="00E2466B" w:rsidRDefault="00E2466B" w:rsidP="006E1A83">
            <w:pPr>
              <w:jc w:val="both"/>
            </w:pPr>
            <w:r>
              <w:rPr>
                <w:noProof/>
              </w:rPr>
              <w:drawing>
                <wp:inline distT="0" distB="0" distL="0" distR="0" wp14:anchorId="2D04DEA1" wp14:editId="2EDD9B75">
                  <wp:extent cx="1072217" cy="1022888"/>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2.png"/>
                          <pic:cNvPicPr/>
                        </pic:nvPicPr>
                        <pic:blipFill>
                          <a:blip r:embed="rId21">
                            <a:extLst>
                              <a:ext uri="{28A0092B-C50C-407E-A947-70E740481C1C}">
                                <a14:useLocalDpi xmlns:a14="http://schemas.microsoft.com/office/drawing/2010/main" val="0"/>
                              </a:ext>
                            </a:extLst>
                          </a:blip>
                          <a:stretch>
                            <a:fillRect/>
                          </a:stretch>
                        </pic:blipFill>
                        <pic:spPr>
                          <a:xfrm>
                            <a:off x="0" y="0"/>
                            <a:ext cx="1078983" cy="1029342"/>
                          </a:xfrm>
                          <a:prstGeom prst="rect">
                            <a:avLst/>
                          </a:prstGeom>
                        </pic:spPr>
                      </pic:pic>
                    </a:graphicData>
                  </a:graphic>
                </wp:inline>
              </w:drawing>
            </w:r>
          </w:p>
        </w:tc>
        <w:tc>
          <w:tcPr>
            <w:tcW w:w="2847" w:type="dxa"/>
          </w:tcPr>
          <w:p w14:paraId="3FAF6AE7" w14:textId="77777777" w:rsidR="00E2466B" w:rsidRDefault="00E2466B" w:rsidP="006E1A83">
            <w:pPr>
              <w:jc w:val="both"/>
            </w:pPr>
          </w:p>
        </w:tc>
      </w:tr>
      <w:tr w:rsidR="00E2466B" w14:paraId="6F161100" w14:textId="77777777" w:rsidTr="006E1A83">
        <w:trPr>
          <w:trHeight w:val="2374"/>
        </w:trPr>
        <w:tc>
          <w:tcPr>
            <w:tcW w:w="2593" w:type="dxa"/>
          </w:tcPr>
          <w:p w14:paraId="20B4E624" w14:textId="77777777" w:rsidR="00E2466B" w:rsidRDefault="00E2466B" w:rsidP="006E1A83">
            <w:pPr>
              <w:jc w:val="both"/>
            </w:pPr>
            <w:r>
              <w:rPr>
                <w:noProof/>
              </w:rPr>
              <w:drawing>
                <wp:inline distT="0" distB="0" distL="0" distR="0" wp14:anchorId="06A1B099" wp14:editId="04008FF0">
                  <wp:extent cx="1543297" cy="1554480"/>
                  <wp:effectExtent l="0" t="0" r="635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ition3.png"/>
                          <pic:cNvPicPr/>
                        </pic:nvPicPr>
                        <pic:blipFill>
                          <a:blip r:embed="rId22">
                            <a:extLst>
                              <a:ext uri="{28A0092B-C50C-407E-A947-70E740481C1C}">
                                <a14:useLocalDpi xmlns:a14="http://schemas.microsoft.com/office/drawing/2010/main" val="0"/>
                              </a:ext>
                            </a:extLst>
                          </a:blip>
                          <a:stretch>
                            <a:fillRect/>
                          </a:stretch>
                        </pic:blipFill>
                        <pic:spPr>
                          <a:xfrm>
                            <a:off x="0" y="0"/>
                            <a:ext cx="1543297" cy="1554480"/>
                          </a:xfrm>
                          <a:prstGeom prst="rect">
                            <a:avLst/>
                          </a:prstGeom>
                        </pic:spPr>
                      </pic:pic>
                    </a:graphicData>
                  </a:graphic>
                </wp:inline>
              </w:drawing>
            </w:r>
          </w:p>
        </w:tc>
        <w:tc>
          <w:tcPr>
            <w:tcW w:w="2593" w:type="dxa"/>
          </w:tcPr>
          <w:p w14:paraId="56EDAE1F" w14:textId="77777777" w:rsidR="00E2466B" w:rsidRDefault="00E2466B" w:rsidP="006E1A83">
            <w:pPr>
              <w:jc w:val="both"/>
            </w:pPr>
          </w:p>
        </w:tc>
        <w:tc>
          <w:tcPr>
            <w:tcW w:w="2593" w:type="dxa"/>
          </w:tcPr>
          <w:p w14:paraId="773DBA31" w14:textId="77777777" w:rsidR="00E2466B" w:rsidRDefault="00E2466B" w:rsidP="006E1A83">
            <w:pPr>
              <w:jc w:val="both"/>
            </w:pPr>
            <w:r>
              <w:rPr>
                <w:noProof/>
              </w:rPr>
              <w:drawing>
                <wp:inline distT="0" distB="0" distL="0" distR="0" wp14:anchorId="249EA010" wp14:editId="746F504A">
                  <wp:extent cx="1453896" cy="1387007"/>
                  <wp:effectExtent l="0" t="0" r="0" b="1016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3.png"/>
                          <pic:cNvPicPr/>
                        </pic:nvPicPr>
                        <pic:blipFill>
                          <a:blip r:embed="rId23">
                            <a:extLst>
                              <a:ext uri="{28A0092B-C50C-407E-A947-70E740481C1C}">
                                <a14:useLocalDpi xmlns:a14="http://schemas.microsoft.com/office/drawing/2010/main" val="0"/>
                              </a:ext>
                            </a:extLst>
                          </a:blip>
                          <a:stretch>
                            <a:fillRect/>
                          </a:stretch>
                        </pic:blipFill>
                        <pic:spPr>
                          <a:xfrm>
                            <a:off x="0" y="0"/>
                            <a:ext cx="1453896" cy="1387007"/>
                          </a:xfrm>
                          <a:prstGeom prst="rect">
                            <a:avLst/>
                          </a:prstGeom>
                        </pic:spPr>
                      </pic:pic>
                    </a:graphicData>
                  </a:graphic>
                </wp:inline>
              </w:drawing>
            </w:r>
          </w:p>
        </w:tc>
        <w:tc>
          <w:tcPr>
            <w:tcW w:w="2847" w:type="dxa"/>
          </w:tcPr>
          <w:p w14:paraId="161CEF53" w14:textId="77777777" w:rsidR="00E2466B" w:rsidRDefault="00E2466B" w:rsidP="006E1A83">
            <w:pPr>
              <w:jc w:val="both"/>
            </w:pPr>
          </w:p>
        </w:tc>
      </w:tr>
      <w:tr w:rsidR="00E2466B" w14:paraId="6B722387" w14:textId="77777777" w:rsidTr="006E1A83">
        <w:trPr>
          <w:trHeight w:val="2374"/>
        </w:trPr>
        <w:tc>
          <w:tcPr>
            <w:tcW w:w="2593" w:type="dxa"/>
          </w:tcPr>
          <w:p w14:paraId="3C9722A3" w14:textId="77777777" w:rsidR="00E2466B" w:rsidRDefault="00E2466B" w:rsidP="006E1A83">
            <w:pPr>
              <w:jc w:val="both"/>
            </w:pPr>
            <w:r>
              <w:rPr>
                <w:noProof/>
              </w:rPr>
              <w:drawing>
                <wp:inline distT="0" distB="0" distL="0" distR="0" wp14:anchorId="6D6815D9" wp14:editId="4D1B267C">
                  <wp:extent cx="1448239" cy="15544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ition4.png"/>
                          <pic:cNvPicPr/>
                        </pic:nvPicPr>
                        <pic:blipFill>
                          <a:blip r:embed="rId24">
                            <a:extLst>
                              <a:ext uri="{28A0092B-C50C-407E-A947-70E740481C1C}">
                                <a14:useLocalDpi xmlns:a14="http://schemas.microsoft.com/office/drawing/2010/main" val="0"/>
                              </a:ext>
                            </a:extLst>
                          </a:blip>
                          <a:stretch>
                            <a:fillRect/>
                          </a:stretch>
                        </pic:blipFill>
                        <pic:spPr>
                          <a:xfrm>
                            <a:off x="0" y="0"/>
                            <a:ext cx="1448239" cy="1554480"/>
                          </a:xfrm>
                          <a:prstGeom prst="rect">
                            <a:avLst/>
                          </a:prstGeom>
                        </pic:spPr>
                      </pic:pic>
                    </a:graphicData>
                  </a:graphic>
                </wp:inline>
              </w:drawing>
            </w:r>
          </w:p>
        </w:tc>
        <w:tc>
          <w:tcPr>
            <w:tcW w:w="2593" w:type="dxa"/>
          </w:tcPr>
          <w:p w14:paraId="0D18A7F3" w14:textId="77777777" w:rsidR="00E2466B" w:rsidRDefault="00E2466B" w:rsidP="006E1A83">
            <w:pPr>
              <w:jc w:val="both"/>
            </w:pPr>
          </w:p>
        </w:tc>
        <w:tc>
          <w:tcPr>
            <w:tcW w:w="2593" w:type="dxa"/>
            <w:tcBorders>
              <w:bottom w:val="single" w:sz="4" w:space="0" w:color="auto"/>
            </w:tcBorders>
          </w:tcPr>
          <w:p w14:paraId="05EFDBDD" w14:textId="77777777" w:rsidR="00E2466B" w:rsidRDefault="00E2466B" w:rsidP="006E1A83">
            <w:pPr>
              <w:jc w:val="both"/>
            </w:pPr>
            <w:r>
              <w:rPr>
                <w:noProof/>
              </w:rPr>
              <w:drawing>
                <wp:inline distT="0" distB="0" distL="0" distR="0" wp14:anchorId="25A0383E" wp14:editId="0E9A6A29">
                  <wp:extent cx="1463040" cy="1395730"/>
                  <wp:effectExtent l="0" t="0" r="1016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4.png"/>
                          <pic:cNvPicPr/>
                        </pic:nvPicPr>
                        <pic:blipFill>
                          <a:blip r:embed="rId25">
                            <a:extLst>
                              <a:ext uri="{28A0092B-C50C-407E-A947-70E740481C1C}">
                                <a14:useLocalDpi xmlns:a14="http://schemas.microsoft.com/office/drawing/2010/main" val="0"/>
                              </a:ext>
                            </a:extLst>
                          </a:blip>
                          <a:stretch>
                            <a:fillRect/>
                          </a:stretch>
                        </pic:blipFill>
                        <pic:spPr>
                          <a:xfrm>
                            <a:off x="0" y="0"/>
                            <a:ext cx="1463040" cy="1395730"/>
                          </a:xfrm>
                          <a:prstGeom prst="rect">
                            <a:avLst/>
                          </a:prstGeom>
                        </pic:spPr>
                      </pic:pic>
                    </a:graphicData>
                  </a:graphic>
                </wp:inline>
              </w:drawing>
            </w:r>
          </w:p>
        </w:tc>
        <w:tc>
          <w:tcPr>
            <w:tcW w:w="2847" w:type="dxa"/>
            <w:tcBorders>
              <w:bottom w:val="single" w:sz="4" w:space="0" w:color="auto"/>
            </w:tcBorders>
          </w:tcPr>
          <w:p w14:paraId="5DD264CE" w14:textId="77777777" w:rsidR="00E2466B" w:rsidRDefault="00E2466B" w:rsidP="006E1A83">
            <w:pPr>
              <w:jc w:val="both"/>
            </w:pPr>
          </w:p>
        </w:tc>
      </w:tr>
      <w:tr w:rsidR="00E2466B" w14:paraId="66F8C3D4" w14:textId="77777777" w:rsidTr="006E1A83">
        <w:trPr>
          <w:trHeight w:val="2354"/>
        </w:trPr>
        <w:tc>
          <w:tcPr>
            <w:tcW w:w="2593" w:type="dxa"/>
          </w:tcPr>
          <w:p w14:paraId="14C9D314" w14:textId="77777777" w:rsidR="00E2466B" w:rsidRDefault="00E2466B" w:rsidP="006E1A83">
            <w:pPr>
              <w:jc w:val="both"/>
            </w:pPr>
            <w:r>
              <w:rPr>
                <w:noProof/>
              </w:rPr>
              <w:drawing>
                <wp:inline distT="0" distB="0" distL="0" distR="0" wp14:anchorId="54E74CE2" wp14:editId="487D5776">
                  <wp:extent cx="1448239" cy="15544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sition5.png"/>
                          <pic:cNvPicPr/>
                        </pic:nvPicPr>
                        <pic:blipFill>
                          <a:blip r:embed="rId26">
                            <a:extLst>
                              <a:ext uri="{28A0092B-C50C-407E-A947-70E740481C1C}">
                                <a14:useLocalDpi xmlns:a14="http://schemas.microsoft.com/office/drawing/2010/main" val="0"/>
                              </a:ext>
                            </a:extLst>
                          </a:blip>
                          <a:stretch>
                            <a:fillRect/>
                          </a:stretch>
                        </pic:blipFill>
                        <pic:spPr>
                          <a:xfrm>
                            <a:off x="0" y="0"/>
                            <a:ext cx="1448239" cy="1554480"/>
                          </a:xfrm>
                          <a:prstGeom prst="rect">
                            <a:avLst/>
                          </a:prstGeom>
                        </pic:spPr>
                      </pic:pic>
                    </a:graphicData>
                  </a:graphic>
                </wp:inline>
              </w:drawing>
            </w:r>
          </w:p>
        </w:tc>
        <w:tc>
          <w:tcPr>
            <w:tcW w:w="2593" w:type="dxa"/>
          </w:tcPr>
          <w:p w14:paraId="1DB3626F" w14:textId="77777777" w:rsidR="00E2466B" w:rsidRDefault="00E2466B" w:rsidP="006E1A83">
            <w:pPr>
              <w:jc w:val="both"/>
            </w:pPr>
          </w:p>
        </w:tc>
        <w:tc>
          <w:tcPr>
            <w:tcW w:w="2593" w:type="dxa"/>
            <w:tcBorders>
              <w:bottom w:val="nil"/>
              <w:right w:val="nil"/>
            </w:tcBorders>
          </w:tcPr>
          <w:p w14:paraId="05D410B3" w14:textId="77777777" w:rsidR="00E2466B" w:rsidRDefault="00E2466B" w:rsidP="006E1A83">
            <w:pPr>
              <w:jc w:val="both"/>
            </w:pPr>
          </w:p>
        </w:tc>
        <w:tc>
          <w:tcPr>
            <w:tcW w:w="2847" w:type="dxa"/>
            <w:tcBorders>
              <w:left w:val="nil"/>
              <w:bottom w:val="nil"/>
              <w:right w:val="nil"/>
            </w:tcBorders>
          </w:tcPr>
          <w:p w14:paraId="3391445F" w14:textId="77777777" w:rsidR="00E2466B" w:rsidRDefault="00E2466B" w:rsidP="006E1A83">
            <w:pPr>
              <w:jc w:val="both"/>
            </w:pPr>
          </w:p>
        </w:tc>
      </w:tr>
    </w:tbl>
    <w:p w14:paraId="707D9B9E" w14:textId="77777777" w:rsidR="00E2466B" w:rsidRDefault="00E2466B" w:rsidP="00E2466B">
      <w:pPr>
        <w:jc w:val="center"/>
        <w:rPr>
          <w:b/>
        </w:rPr>
      </w:pPr>
    </w:p>
    <w:p w14:paraId="1DC7E30D" w14:textId="77777777" w:rsidR="00E2466B" w:rsidRDefault="00E2466B" w:rsidP="00E2466B">
      <w:r>
        <w:br w:type="page"/>
      </w:r>
    </w:p>
    <w:p w14:paraId="0B417940" w14:textId="77777777" w:rsidR="00E2466B" w:rsidRDefault="00E2466B" w:rsidP="00E2466B">
      <w:pPr>
        <w:jc w:val="both"/>
      </w:pPr>
      <w:r>
        <w:lastRenderedPageBreak/>
        <w:tab/>
      </w:r>
    </w:p>
    <w:p w14:paraId="69D53E13" w14:textId="77777777" w:rsidR="00E2466B" w:rsidRDefault="00E2466B" w:rsidP="00E2466B">
      <w:pPr>
        <w:jc w:val="both"/>
      </w:pPr>
      <w:r>
        <w:tab/>
        <w:t xml:space="preserve">You learned in the </w:t>
      </w:r>
      <w:r>
        <w:rPr>
          <w:i/>
        </w:rPr>
        <w:t>Graphing Motion: Match the Graph</w:t>
      </w:r>
      <w:r>
        <w:t xml:space="preserve"> lab that position, velocity and acceleration are interconnected, can be graphed, and represent real physical motions.  In this activity, you’ll practice interpreting both position vs. time and velocity vs. time graphs.</w:t>
      </w:r>
    </w:p>
    <w:p w14:paraId="34BB5717" w14:textId="77777777" w:rsidR="00E2466B" w:rsidRDefault="00E2466B" w:rsidP="00E2466B">
      <w:pPr>
        <w:jc w:val="both"/>
      </w:pPr>
    </w:p>
    <w:p w14:paraId="1208CE52" w14:textId="77777777" w:rsidR="00E2466B" w:rsidRDefault="00E2466B" w:rsidP="00E2466B">
      <w:pPr>
        <w:jc w:val="both"/>
      </w:pPr>
      <w:r>
        <w:rPr>
          <w:b/>
          <w:u w:val="single"/>
        </w:rPr>
        <w:t>Position vs. Time Graphs</w:t>
      </w:r>
    </w:p>
    <w:p w14:paraId="76DFE5C5" w14:textId="77777777" w:rsidR="00E2466B" w:rsidRDefault="00E2466B" w:rsidP="00E2466B">
      <w:pPr>
        <w:jc w:val="both"/>
      </w:pPr>
      <w:r>
        <w:rPr>
          <w:noProof/>
        </w:rPr>
        <mc:AlternateContent>
          <mc:Choice Requires="wps">
            <w:drawing>
              <wp:anchor distT="0" distB="0" distL="114300" distR="114300" simplePos="0" relativeHeight="251669504" behindDoc="0" locked="0" layoutInCell="1" allowOverlap="1" wp14:anchorId="0B913026" wp14:editId="5BF0D2F5">
                <wp:simplePos x="0" y="0"/>
                <wp:positionH relativeFrom="column">
                  <wp:posOffset>-247650</wp:posOffset>
                </wp:positionH>
                <wp:positionV relativeFrom="paragraph">
                  <wp:posOffset>1270</wp:posOffset>
                </wp:positionV>
                <wp:extent cx="1232535" cy="1351280"/>
                <wp:effectExtent l="0" t="0" r="37465" b="45720"/>
                <wp:wrapNone/>
                <wp:docPr id="75" name="Arc 75"/>
                <wp:cNvGraphicFramePr/>
                <a:graphic xmlns:a="http://schemas.openxmlformats.org/drawingml/2006/main">
                  <a:graphicData uri="http://schemas.microsoft.com/office/word/2010/wordprocessingShape">
                    <wps:wsp>
                      <wps:cNvSpPr/>
                      <wps:spPr>
                        <a:xfrm rot="10800000" flipH="1">
                          <a:off x="0" y="0"/>
                          <a:ext cx="1232535" cy="1351280"/>
                        </a:xfrm>
                        <a:prstGeom prst="arc">
                          <a:avLst>
                            <a:gd name="adj1" fmla="val 15815944"/>
                            <a:gd name="adj2" fmla="val 308548"/>
                          </a:avLst>
                        </a:prstGeom>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Arc 75" o:spid="_x0000_s1026" style="position:absolute;margin-left:-19.45pt;margin-top:.1pt;width:97.05pt;height:106.4pt;rotation:180;flip:x;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232535,13512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" path="m541038,5053nsc736893,-21356,932438,56657,1067007,214890,1185317,354005,1244663,541349,1230469,730915l616268,675640,541038,5053xem541038,5053nfc736893,-21356,932438,56657,1067007,214890,1185317,354005,1244663,541349,1230469,730915e" filled="f" strokecolor="#4472c4 [3204]" strokeweight="1pt">
                <v:stroke joinstyle="miter"/>
                <v:path arrowok="t" o:connecttype="custom" o:connectlocs="541038,5053;1067007,214890;1230469,730915" o:connectangles="0,0,0"/>
              </v:shape>
            </w:pict>
          </mc:Fallback>
        </mc:AlternateContent>
      </w:r>
      <w:r>
        <w:tab/>
        <w:t>Answer the questions about the graphs shown</w:t>
      </w:r>
    </w:p>
    <w:p w14:paraId="067EA96F" w14:textId="77777777" w:rsidR="00E2466B" w:rsidRPr="008D15E6" w:rsidRDefault="00E2466B" w:rsidP="00E2466B">
      <w:pPr>
        <w:jc w:val="both"/>
      </w:pPr>
    </w:p>
    <w:tbl>
      <w:tblPr>
        <w:tblStyle w:val="TableGrid"/>
        <w:tblW w:w="0" w:type="auto"/>
        <w:tblLook w:val="04A0" w:firstRow="1" w:lastRow="0" w:firstColumn="1" w:lastColumn="0" w:noHBand="0" w:noVBand="1"/>
      </w:tblPr>
      <w:tblGrid>
        <w:gridCol w:w="418"/>
        <w:gridCol w:w="1810"/>
        <w:gridCol w:w="373"/>
        <w:gridCol w:w="1801"/>
        <w:gridCol w:w="417"/>
        <w:gridCol w:w="1786"/>
        <w:gridCol w:w="435"/>
        <w:gridCol w:w="1816"/>
      </w:tblGrid>
      <w:tr w:rsidR="00E2466B" w:rsidRPr="0059152E" w14:paraId="340C1E06" w14:textId="77777777" w:rsidTr="006E1A83">
        <w:tc>
          <w:tcPr>
            <w:tcW w:w="418" w:type="dxa"/>
          </w:tcPr>
          <w:p w14:paraId="4436CC55" w14:textId="77777777" w:rsidR="00E2466B" w:rsidRPr="0059152E" w:rsidRDefault="00E2466B" w:rsidP="006E1A83">
            <w:pPr>
              <w:jc w:val="both"/>
              <w:rPr>
                <w:b/>
              </w:rPr>
            </w:pPr>
            <w:r w:rsidRPr="0059152E">
              <w:rPr>
                <w:b/>
              </w:rPr>
              <w:t>A</w:t>
            </w:r>
          </w:p>
        </w:tc>
        <w:tc>
          <w:tcPr>
            <w:tcW w:w="1810" w:type="dxa"/>
          </w:tcPr>
          <w:p w14:paraId="0549BDE3" w14:textId="77777777" w:rsidR="00E2466B" w:rsidRPr="0059152E" w:rsidRDefault="00E2466B" w:rsidP="006E1A83">
            <w:pPr>
              <w:jc w:val="both"/>
              <w:rPr>
                <w:b/>
              </w:rPr>
            </w:pPr>
            <w:r w:rsidRPr="0059152E">
              <w:rPr>
                <w:b/>
                <w:noProof/>
              </w:rPr>
              <mc:AlternateContent>
                <mc:Choice Requires="wpg">
                  <w:drawing>
                    <wp:anchor distT="0" distB="0" distL="114300" distR="114300" simplePos="0" relativeHeight="251662336" behindDoc="0" locked="0" layoutInCell="1" allowOverlap="1" wp14:anchorId="40D9E0D6" wp14:editId="019357CC">
                      <wp:simplePos x="0" y="0"/>
                      <wp:positionH relativeFrom="column">
                        <wp:posOffset>-23495</wp:posOffset>
                      </wp:positionH>
                      <wp:positionV relativeFrom="paragraph">
                        <wp:posOffset>11430</wp:posOffset>
                      </wp:positionV>
                      <wp:extent cx="1033145" cy="1033145"/>
                      <wp:effectExtent l="25400" t="50800" r="33655" b="59055"/>
                      <wp:wrapNone/>
                      <wp:docPr id="60" name="Group 60"/>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61" name="Straight Arrow Connector 61"/>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62" name="Straight Arrow Connector 62"/>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60" o:spid="_x0000_s1026" style="position:absolute;margin-left:-1.8pt;margin-top:.9pt;width:81.35pt;height:81.35pt;z-index:251662336"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">
                      <v:shapetype id="_x0000_t32" coordsize="21600,21600" o:spt="32" o:oned="t" path="m0,0l21600,21600e" filled="f">
                        <v:path arrowok="t" fillok="f" o:connecttype="none"/>
                        <o:lock v:ext="edit" shapetype="t"/>
                      </v:shapetype>
                      <v:shape id="Straight Arrow Connector 61"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6hcFMQAAADbAAAADwAAAGRycy9kb3ducmV2LnhtbESP3YrCMBSE74V9h3AWvNNUBZGuUUph&#10;YUXBn931+tAc22pzUppY69sbQfBymJlvmPmyM5VoqXGlZQWjYQSCOLO65FzB3+/3YAbCeWSNlWVS&#10;cCcHy8VHb46xtjfeU3vwuQgQdjEqKLyvYyldVpBBN7Q1cfBOtjHog2xyqRu8Bbip5DiKptJgyWGh&#10;wJrSgrLL4WoUHNvtdXVM15ONu6Tdf3JOtpNdolT/s0u+QHjq/Dv8av9oBdMRPL+EHyA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fqFwUxAAAANsAAAAPAAAAAAAAAAAA&#10;AAAAAKECAABkcnMvZG93bnJldi54bWxQSwUGAAAAAAQABAD5AAAAkgMAAAAA&#10;" strokeweight="1pt">
                        <v:stroke endarrow="block" endarrowwidth="narrow" endarrowlength="short" joinstyle="miter"/>
                      </v:shape>
                      <v:shape id="Straight Arrow Connector 62"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JlDsMAAADbAAAADwAAAGRycy9kb3ducmV2LnhtbESPQYvCMBSE7wv+h/AEb2uqB1eqUbTg&#10;rrCnrR56fDTPpti81CZq/fdGEPY4zMw3zHLd20bcqPO1YwWTcQKCuHS65krB8bD7nIPwAVlj45gU&#10;PMjDejX4WGKq3Z3/6JaHSkQI+xQVmBDaVEpfGrLox64ljt7JdRZDlF0ldYf3CLeNnCbJTFqsOS4Y&#10;bCkzVJ7zq1VQ/3z9FvP82pyt8YfdpciK7Xem1GjYbxYgAvXhP/xu77WC2RReX+IPkKsn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OPiZQ7DAAAA2wAAAA8AAAAAAAAAAAAA&#10;AAAAoQIAAGRycy9kb3ducmV2LnhtbFBLBQYAAAAABAAEAPkAAACRAwAAAAA=&#10;" strokeweight="1pt">
                        <v:stroke endarrow="block" endarrowwidth="narrow" endarrowlength="short" joinstyle="miter"/>
                      </v:shape>
                    </v:group>
                  </w:pict>
                </mc:Fallback>
              </mc:AlternateContent>
            </w:r>
          </w:p>
          <w:p w14:paraId="79065B3E" w14:textId="77777777" w:rsidR="00E2466B" w:rsidRPr="0059152E" w:rsidRDefault="00E2466B" w:rsidP="006E1A83">
            <w:pPr>
              <w:jc w:val="both"/>
              <w:rPr>
                <w:b/>
              </w:rPr>
            </w:pPr>
          </w:p>
          <w:p w14:paraId="03E7590E" w14:textId="77777777" w:rsidR="00E2466B" w:rsidRPr="0059152E" w:rsidRDefault="00E2466B" w:rsidP="006E1A83">
            <w:pPr>
              <w:jc w:val="both"/>
              <w:rPr>
                <w:b/>
              </w:rPr>
            </w:pPr>
          </w:p>
          <w:p w14:paraId="5D50278E" w14:textId="77777777" w:rsidR="00E2466B" w:rsidRPr="0059152E" w:rsidRDefault="00E2466B" w:rsidP="006E1A83">
            <w:pPr>
              <w:jc w:val="both"/>
              <w:rPr>
                <w:b/>
              </w:rPr>
            </w:pPr>
          </w:p>
          <w:p w14:paraId="670A58A3" w14:textId="77777777" w:rsidR="00E2466B" w:rsidRPr="0059152E" w:rsidRDefault="00E2466B" w:rsidP="006E1A83">
            <w:pPr>
              <w:jc w:val="both"/>
              <w:rPr>
                <w:b/>
              </w:rPr>
            </w:pPr>
          </w:p>
          <w:p w14:paraId="12F74E31" w14:textId="77777777" w:rsidR="00E2466B" w:rsidRPr="0059152E" w:rsidRDefault="00E2466B" w:rsidP="006E1A83">
            <w:pPr>
              <w:jc w:val="both"/>
              <w:rPr>
                <w:b/>
              </w:rPr>
            </w:pPr>
          </w:p>
        </w:tc>
        <w:tc>
          <w:tcPr>
            <w:tcW w:w="373" w:type="dxa"/>
          </w:tcPr>
          <w:p w14:paraId="347F73A3" w14:textId="77777777" w:rsidR="00E2466B" w:rsidRPr="0059152E" w:rsidRDefault="00E2466B" w:rsidP="006E1A83">
            <w:pPr>
              <w:jc w:val="both"/>
              <w:rPr>
                <w:b/>
              </w:rPr>
            </w:pPr>
            <w:r w:rsidRPr="0059152E">
              <w:rPr>
                <w:b/>
              </w:rPr>
              <w:t>B</w:t>
            </w:r>
          </w:p>
        </w:tc>
        <w:tc>
          <w:tcPr>
            <w:tcW w:w="1801" w:type="dxa"/>
          </w:tcPr>
          <w:p w14:paraId="1883F2C8" w14:textId="77777777" w:rsidR="00E2466B" w:rsidRPr="0059152E" w:rsidRDefault="00E2466B" w:rsidP="006E1A83">
            <w:pPr>
              <w:jc w:val="both"/>
              <w:rPr>
                <w:b/>
              </w:rPr>
            </w:pPr>
            <w:r>
              <w:rPr>
                <w:noProof/>
              </w:rPr>
              <mc:AlternateContent>
                <mc:Choice Requires="wps">
                  <w:drawing>
                    <wp:anchor distT="0" distB="0" distL="114300" distR="114300" simplePos="0" relativeHeight="251667456" behindDoc="0" locked="0" layoutInCell="1" allowOverlap="1" wp14:anchorId="0C9BEFB9" wp14:editId="5548520A">
                      <wp:simplePos x="0" y="0"/>
                      <wp:positionH relativeFrom="column">
                        <wp:posOffset>89866</wp:posOffset>
                      </wp:positionH>
                      <wp:positionV relativeFrom="paragraph">
                        <wp:posOffset>870143</wp:posOffset>
                      </wp:positionV>
                      <wp:extent cx="1232535" cy="1351280"/>
                      <wp:effectExtent l="0" t="0" r="0" b="45720"/>
                      <wp:wrapNone/>
                      <wp:docPr id="73" name="Arc 73"/>
                      <wp:cNvGraphicFramePr/>
                      <a:graphic xmlns:a="http://schemas.openxmlformats.org/drawingml/2006/main">
                        <a:graphicData uri="http://schemas.microsoft.com/office/word/2010/wordprocessingShape">
                          <wps:wsp>
                            <wps:cNvSpPr/>
                            <wps:spPr>
                              <a:xfrm rot="10800000">
                                <a:off x="0" y="0"/>
                                <a:ext cx="1232535" cy="1351280"/>
                              </a:xfrm>
                              <a:prstGeom prst="arc">
                                <a:avLst>
                                  <a:gd name="adj1" fmla="val 15815944"/>
                                  <a:gd name="adj2" fmla="val 308548"/>
                                </a:avLst>
                              </a:prstGeom>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Arc 73" o:spid="_x0000_s1026" style="position:absolute;margin-left:7.1pt;margin-top:68.5pt;width:97.05pt;height:106.4pt;rotation:180;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232535,13512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" path="m541038,5053nsc736893,-21356,932438,56657,1067007,214890,1185317,354005,1244663,541349,1230469,730915l616268,675640,541038,5053xem541038,5053nfc736893,-21356,932438,56657,1067007,214890,1185317,354005,1244663,541349,1230469,730915e" filled="f" strokecolor="#4472c4 [3204]" strokeweight="1pt">
                      <v:stroke joinstyle="miter"/>
                      <v:path arrowok="t" o:connecttype="custom" o:connectlocs="541038,5053;1067007,214890;1230469,730915" o:connectangles="0,0,0"/>
                    </v:shape>
                  </w:pict>
                </mc:Fallback>
              </mc:AlternateContent>
            </w:r>
            <w:r w:rsidRPr="0059152E">
              <w:rPr>
                <w:b/>
                <w:noProof/>
              </w:rPr>
              <mc:AlternateContent>
                <mc:Choice Requires="wpg">
                  <w:drawing>
                    <wp:anchor distT="0" distB="0" distL="114300" distR="114300" simplePos="0" relativeHeight="251661312" behindDoc="0" locked="0" layoutInCell="1" allowOverlap="1" wp14:anchorId="52803A10" wp14:editId="1C4053AD">
                      <wp:simplePos x="0" y="0"/>
                      <wp:positionH relativeFrom="column">
                        <wp:posOffset>-27305</wp:posOffset>
                      </wp:positionH>
                      <wp:positionV relativeFrom="paragraph">
                        <wp:posOffset>24765</wp:posOffset>
                      </wp:positionV>
                      <wp:extent cx="1033145" cy="1033145"/>
                      <wp:effectExtent l="25400" t="50800" r="33655" b="59055"/>
                      <wp:wrapNone/>
                      <wp:docPr id="57" name="Group 57"/>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58" name="Straight Arrow Connector 58"/>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59" name="Straight Arrow Connector 59"/>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57" o:spid="_x0000_s1026" style="position:absolute;margin-left:-2.1pt;margin-top:1.95pt;width:81.35pt;height:81.35pt;z-index:251661312"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">
                      <v:shape id="Straight Arrow Connector 58"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P4/NMIAAADbAAAADwAAAGRycy9kb3ducmV2LnhtbERPTWvCQBC9C/0PyxR6M5s2KCW6SggU&#10;Wiqoaet5yI5JmuxsyK4x/ffdg+Dx8b7X28l0YqTBNZYVPEcxCOLS6oYrBd9fb/NXEM4ja+wsk4I/&#10;crDdPMzWmGp75SONha9ECGGXooLa+z6V0pU1GXSR7YkDd7aDQR/gUEk94DWEm06+xPFSGmw4NNTY&#10;U15T2RYXo+A07i8fp/wz2bk2n36y32yfHDKlnh6nbAXC0+Tv4pv7XStYhLHhS/gBcvMP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P4/NMIAAADbAAAADwAAAAAAAAAAAAAA&#10;AAChAgAAZHJzL2Rvd25yZXYueG1sUEsFBgAAAAAEAAQA+QAAAJADAAAAAA==&#10;" strokeweight="1pt">
                        <v:stroke endarrow="block" endarrowwidth="narrow" endarrowlength="short" joinstyle="miter"/>
                      </v:shape>
                      <v:shape id="Straight Arrow Connector 59"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yo9wsQAAADbAAAADwAAAGRycy9kb3ducmV2LnhtbESPQWvCQBSE7wX/w/IEb3VjwVajq9iA&#10;ttCT0UOOj+wzG8y+jdlV47/vFgoeh5n5hlmue9uIG3W+dqxgMk5AEJdO11wpOB62rzMQPiBrbByT&#10;ggd5WK8GL0tMtbvznm55qESEsE9RgQmhTaX0pSGLfuxa4uidXGcxRNlVUnd4j3DbyLckeZcWa44L&#10;BlvKDJXn/GoV1F8fP8UsvzZna/xheymy4nOXKTUa9psFiEB9eIb/299awXQOf1/iD5Cr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jKj3CxAAAANsAAAAPAAAAAAAAAAAA&#10;AAAAAKECAABkcnMvZG93bnJldi54bWxQSwUGAAAAAAQABAD5AAAAkgMAAAAA&#10;" strokeweight="1pt">
                        <v:stroke endarrow="block" endarrowwidth="narrow" endarrowlength="short" joinstyle="miter"/>
                      </v:shape>
                    </v:group>
                  </w:pict>
                </mc:Fallback>
              </mc:AlternateContent>
            </w:r>
          </w:p>
        </w:tc>
        <w:tc>
          <w:tcPr>
            <w:tcW w:w="417" w:type="dxa"/>
          </w:tcPr>
          <w:p w14:paraId="1905AFD6" w14:textId="77777777" w:rsidR="00E2466B" w:rsidRPr="0059152E" w:rsidRDefault="00E2466B" w:rsidP="006E1A83">
            <w:pPr>
              <w:jc w:val="both"/>
              <w:rPr>
                <w:b/>
              </w:rPr>
            </w:pPr>
            <w:r w:rsidRPr="0059152E">
              <w:rPr>
                <w:b/>
              </w:rPr>
              <w:t>C</w:t>
            </w:r>
          </w:p>
        </w:tc>
        <w:tc>
          <w:tcPr>
            <w:tcW w:w="1786" w:type="dxa"/>
          </w:tcPr>
          <w:p w14:paraId="0A375BAB" w14:textId="77777777" w:rsidR="00E2466B" w:rsidRPr="0059152E" w:rsidRDefault="00E2466B" w:rsidP="006E1A83">
            <w:pPr>
              <w:jc w:val="both"/>
              <w:rPr>
                <w:b/>
              </w:rPr>
            </w:pPr>
            <w:r>
              <w:rPr>
                <w:noProof/>
              </w:rPr>
              <mc:AlternateContent>
                <mc:Choice Requires="wps">
                  <w:drawing>
                    <wp:anchor distT="0" distB="0" distL="114300" distR="114300" simplePos="0" relativeHeight="251668480" behindDoc="0" locked="0" layoutInCell="1" allowOverlap="1" wp14:anchorId="6AD6E1D9" wp14:editId="50A31F0B">
                      <wp:simplePos x="0" y="0"/>
                      <wp:positionH relativeFrom="column">
                        <wp:posOffset>9291</wp:posOffset>
                      </wp:positionH>
                      <wp:positionV relativeFrom="paragraph">
                        <wp:posOffset>243578</wp:posOffset>
                      </wp:positionV>
                      <wp:extent cx="1396476" cy="1351280"/>
                      <wp:effectExtent l="22543" t="2857" r="0" b="0"/>
                      <wp:wrapNone/>
                      <wp:docPr id="74" name="Arc 74"/>
                      <wp:cNvGraphicFramePr/>
                      <a:graphic xmlns:a="http://schemas.openxmlformats.org/drawingml/2006/main">
                        <a:graphicData uri="http://schemas.microsoft.com/office/word/2010/wordprocessingShape">
                          <wps:wsp>
                            <wps:cNvSpPr/>
                            <wps:spPr>
                              <a:xfrm rot="16200000">
                                <a:off x="0" y="0"/>
                                <a:ext cx="1396476" cy="1351280"/>
                              </a:xfrm>
                              <a:prstGeom prst="arc">
                                <a:avLst>
                                  <a:gd name="adj1" fmla="val 15815944"/>
                                  <a:gd name="adj2" fmla="val 308548"/>
                                </a:avLst>
                              </a:prstGeom>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Arc 74" o:spid="_x0000_s1026" style="position:absolute;margin-left:.75pt;margin-top:19.2pt;width:109.95pt;height:106.4pt;rotation:-90;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396476,13512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" path="m622884,3946nsc826482,-17440,1029518,48742,1178245,184972,1333977,327619,1413334,531599,1393475,738208l698238,675640,622884,3946xem622884,3946nfc826482,-17440,1029518,48742,1178245,184972,1333977,327619,1413334,531599,1393475,738208e" filled="f" strokecolor="#4472c4 [3204]" strokeweight="1pt">
                      <v:stroke joinstyle="miter"/>
                      <v:path arrowok="t" o:connecttype="custom" o:connectlocs="622884,3946;1178245,184972;1393475,738208" o:connectangles="0,0,0"/>
                    </v:shape>
                  </w:pict>
                </mc:Fallback>
              </mc:AlternateContent>
            </w:r>
            <w:r w:rsidRPr="0059152E">
              <w:rPr>
                <w:b/>
                <w:noProof/>
              </w:rPr>
              <mc:AlternateContent>
                <mc:Choice Requires="wpg">
                  <w:drawing>
                    <wp:anchor distT="0" distB="0" distL="114300" distR="114300" simplePos="0" relativeHeight="251663360" behindDoc="0" locked="0" layoutInCell="1" allowOverlap="1" wp14:anchorId="1CEAC157" wp14:editId="7507DFFF">
                      <wp:simplePos x="0" y="0"/>
                      <wp:positionH relativeFrom="column">
                        <wp:posOffset>-45720</wp:posOffset>
                      </wp:positionH>
                      <wp:positionV relativeFrom="paragraph">
                        <wp:posOffset>24765</wp:posOffset>
                      </wp:positionV>
                      <wp:extent cx="1033145" cy="1033145"/>
                      <wp:effectExtent l="25400" t="50800" r="33655" b="59055"/>
                      <wp:wrapNone/>
                      <wp:docPr id="63" name="Group 63"/>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64" name="Straight Arrow Connector 64"/>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65" name="Straight Arrow Connector 65"/>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63" o:spid="_x0000_s1026" style="position:absolute;margin-left:-3.55pt;margin-top:1.95pt;width:81.35pt;height:81.35pt;z-index:251663360"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">
                      <v:shape id="Straight Arrow Connector 64"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9//jMUAAADbAAAADwAAAGRycy9kb3ducmV2LnhtbESPQWvCQBSE74X+h+UVvNVNq0iJ2UgI&#10;FFoU1FQ9P7LPJDX7NmTXmP77rlDocZiZb5hkNZpWDNS7xrKCl2kEgri0uuFKweHr/fkNhPPIGlvL&#10;pOCHHKzSx4cEY21vvKeh8JUIEHYxKqi972IpXVmTQTe1HXHwzrY36IPsK6l7vAW4aeVrFC2kwYbD&#10;Qo0d5TWVl+JqFJyG7fXzlK9nG3fJx2P2nW1nu0ypydOYLUF4Gv1/+K/9oRUs5nD/En6ATH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9//jMUAAADbAAAADwAAAAAAAAAA&#10;AAAAAAChAgAAZHJzL2Rvd25yZXYueG1sUEsFBgAAAAAEAAQA+QAAAJMDAAAAAA==&#10;" strokeweight="1pt">
                        <v:stroke endarrow="block" endarrowwidth="narrow" endarrowlength="short" joinstyle="miter"/>
                      </v:shape>
                      <v:shape id="Straight Arrow Connector 65"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v9esMAAADbAAAADwAAAGRycy9kb3ducmV2LnhtbESPQWvCQBSE7wX/w/IEb3VjQSvRVTRg&#10;LXhq9JDjI/vMBrNvY3bV+O+7QqHHYWa+YZbr3jbiTp2vHSuYjBMQxKXTNVcKTsfd+xyED8gaG8ek&#10;4Eke1qvB2xJT7R78Q/c8VCJC2KeowITQplL60pBFP3YtcfTOrrMYouwqqTt8RLht5EeSzKTFmuOC&#10;wZYyQ+Ulv1kF9f7zUMzzW3Oxxh931yIrtl+ZUqNhv1mACNSH//Bf+1srmE3h9SX+ALn6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wL/XrDAAAA2wAAAA8AAAAAAAAAAAAA&#10;AAAAoQIAAGRycy9kb3ducmV2LnhtbFBLBQYAAAAABAAEAPkAAACRAwAAAAA=&#10;" strokeweight="1pt">
                        <v:stroke endarrow="block" endarrowwidth="narrow" endarrowlength="short" joinstyle="miter"/>
                      </v:shape>
                    </v:group>
                  </w:pict>
                </mc:Fallback>
              </mc:AlternateContent>
            </w:r>
          </w:p>
        </w:tc>
        <w:tc>
          <w:tcPr>
            <w:tcW w:w="435" w:type="dxa"/>
          </w:tcPr>
          <w:p w14:paraId="08C46812" w14:textId="77777777" w:rsidR="00E2466B" w:rsidRPr="0059152E" w:rsidRDefault="00E2466B" w:rsidP="006E1A83">
            <w:pPr>
              <w:jc w:val="both"/>
              <w:rPr>
                <w:b/>
              </w:rPr>
            </w:pPr>
            <w:r w:rsidRPr="0059152E">
              <w:rPr>
                <w:b/>
              </w:rPr>
              <w:t>D</w:t>
            </w:r>
          </w:p>
        </w:tc>
        <w:tc>
          <w:tcPr>
            <w:tcW w:w="1816" w:type="dxa"/>
          </w:tcPr>
          <w:p w14:paraId="71D92FCF" w14:textId="77777777" w:rsidR="00E2466B" w:rsidRPr="0059152E" w:rsidRDefault="00E2466B" w:rsidP="006E1A83">
            <w:pPr>
              <w:jc w:val="both"/>
              <w:rPr>
                <w:b/>
              </w:rPr>
            </w:pPr>
            <w:r>
              <w:rPr>
                <w:noProof/>
              </w:rPr>
              <mc:AlternateContent>
                <mc:Choice Requires="wps">
                  <w:drawing>
                    <wp:anchor distT="0" distB="0" distL="114300" distR="114300" simplePos="0" relativeHeight="251673600" behindDoc="0" locked="0" layoutInCell="1" allowOverlap="1" wp14:anchorId="4A293F15" wp14:editId="2B65F5CD">
                      <wp:simplePos x="0" y="0"/>
                      <wp:positionH relativeFrom="column">
                        <wp:posOffset>18415</wp:posOffset>
                      </wp:positionH>
                      <wp:positionV relativeFrom="paragraph">
                        <wp:posOffset>221560</wp:posOffset>
                      </wp:positionV>
                      <wp:extent cx="550324" cy="774755"/>
                      <wp:effectExtent l="0" t="0" r="34290" b="38100"/>
                      <wp:wrapNone/>
                      <wp:docPr id="79" name="Straight Connector 79"/>
                      <wp:cNvGraphicFramePr/>
                      <a:graphic xmlns:a="http://schemas.openxmlformats.org/drawingml/2006/main">
                        <a:graphicData uri="http://schemas.microsoft.com/office/word/2010/wordprocessingShape">
                          <wps:wsp>
                            <wps:cNvCnPr/>
                            <wps:spPr>
                              <a:xfrm flipV="1">
                                <a:off x="0" y="0"/>
                                <a:ext cx="550324" cy="774755"/>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9"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pt,17.45pt" to="44.8pt,78.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" strokecolor="#4472c4 [3204]" strokeweight="1pt">
                      <v:stroke joinstyle="miter"/>
                    </v:line>
                  </w:pict>
                </mc:Fallback>
              </mc:AlternateContent>
            </w:r>
            <w:r w:rsidRPr="0059152E">
              <w:rPr>
                <w:b/>
                <w:noProof/>
              </w:rPr>
              <mc:AlternateContent>
                <mc:Choice Requires="wpg">
                  <w:drawing>
                    <wp:anchor distT="0" distB="0" distL="114300" distR="114300" simplePos="0" relativeHeight="251666432" behindDoc="0" locked="0" layoutInCell="1" allowOverlap="1" wp14:anchorId="019385E7" wp14:editId="1384ACE3">
                      <wp:simplePos x="0" y="0"/>
                      <wp:positionH relativeFrom="column">
                        <wp:posOffset>-26035</wp:posOffset>
                      </wp:positionH>
                      <wp:positionV relativeFrom="paragraph">
                        <wp:posOffset>24130</wp:posOffset>
                      </wp:positionV>
                      <wp:extent cx="1033145" cy="1033145"/>
                      <wp:effectExtent l="25400" t="50800" r="33655" b="59055"/>
                      <wp:wrapNone/>
                      <wp:docPr id="70" name="Group 70"/>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71" name="Straight Arrow Connector 71"/>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72" name="Straight Arrow Connector 72"/>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70" o:spid="_x0000_s1026" style="position:absolute;margin-left:-2pt;margin-top:1.9pt;width:81.35pt;height:81.35pt;z-index:251666432"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">
                      <v:shape id="Straight Arrow Connector 71"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nHKycQAAADbAAAADwAAAGRycy9kb3ducmV2LnhtbESP3WrCQBSE74W+w3IK3ulGhVqiq4RA&#10;QVHwp+r1IXtMUrNnQ3aN6dt3C4KXw8x8w8yXnalES40rLSsYDSMQxJnVJecKTt9fg08QziNrrCyT&#10;gl9ysFy89eYYa/vgA7VHn4sAYRejgsL7OpbSZQUZdENbEwfvahuDPsgml7rBR4CbSo6j6EMaLDks&#10;FFhTWlB2O96Ngku7u68v6Waydbe0Oyc/yW6yT5Tqv3fJDISnzr/Cz/ZKK5iO4P9L+AFy8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ccrJxAAAANsAAAAPAAAAAAAAAAAA&#10;AAAAAKECAABkcnMvZG93bnJldi54bWxQSwUGAAAAAAQABAD5AAAAkgMAAAAA&#10;" strokeweight="1pt">
                        <v:stroke endarrow="block" endarrowwidth="narrow" endarrowlength="short" joinstyle="miter"/>
                      </v:shape>
                      <v:shape id="Straight Arrow Connector 72"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jvz08MAAADbAAAADwAAAGRycy9kb3ducmV2LnhtbESPQYvCMBSE7wv+h/AEb2uqB5VqFC24&#10;K+xpq4ceH82zKTYvtYla//1GEPY4zMw3zGrT20bcqfO1YwWTcQKCuHS65krB6bj/XIDwAVlj45gU&#10;PMnDZj34WGGq3YN/6Z6HSkQI+xQVmBDaVEpfGrLox64ljt7ZdRZDlF0ldYePCLeNnCbJTFqsOS4Y&#10;bCkzVF7ym1VQf89/ikV+ay7W+OP+WmTF7itTajTst0sQgfrwH363D1rBfAqvL/EHyPUf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Y789PDAAAA2wAAAA8AAAAAAAAAAAAA&#10;AAAAoQIAAGRycy9kb3ducmV2LnhtbFBLBQYAAAAABAAEAPkAAACRAwAAAAA=&#10;" strokeweight="1pt">
                        <v:stroke endarrow="block" endarrowwidth="narrow" endarrowlength="short" joinstyle="miter"/>
                      </v:shape>
                    </v:group>
                  </w:pict>
                </mc:Fallback>
              </mc:AlternateContent>
            </w:r>
          </w:p>
        </w:tc>
      </w:tr>
      <w:tr w:rsidR="00E2466B" w:rsidRPr="0059152E" w14:paraId="54BDBB89" w14:textId="77777777" w:rsidTr="006E1A83">
        <w:trPr>
          <w:trHeight w:val="1331"/>
        </w:trPr>
        <w:tc>
          <w:tcPr>
            <w:tcW w:w="418" w:type="dxa"/>
          </w:tcPr>
          <w:p w14:paraId="4FE88F8A" w14:textId="77777777" w:rsidR="00E2466B" w:rsidRDefault="00E2466B" w:rsidP="006E1A83">
            <w:pPr>
              <w:jc w:val="both"/>
              <w:rPr>
                <w:b/>
              </w:rPr>
            </w:pPr>
          </w:p>
          <w:p w14:paraId="27D7864A" w14:textId="77777777" w:rsidR="00E2466B" w:rsidRPr="0059152E" w:rsidRDefault="00E2466B" w:rsidP="006E1A83">
            <w:pPr>
              <w:jc w:val="both"/>
              <w:rPr>
                <w:b/>
              </w:rPr>
            </w:pPr>
            <w:r w:rsidRPr="0059152E">
              <w:rPr>
                <w:b/>
              </w:rPr>
              <w:t>E</w:t>
            </w:r>
          </w:p>
        </w:tc>
        <w:tc>
          <w:tcPr>
            <w:tcW w:w="1810" w:type="dxa"/>
          </w:tcPr>
          <w:p w14:paraId="1247809B" w14:textId="77777777" w:rsidR="00E2466B" w:rsidRDefault="00E2466B" w:rsidP="006E1A83">
            <w:pPr>
              <w:jc w:val="both"/>
              <w:rPr>
                <w:b/>
              </w:rPr>
            </w:pPr>
          </w:p>
          <w:p w14:paraId="5C1D64DE" w14:textId="77777777" w:rsidR="00E2466B" w:rsidRPr="0059152E" w:rsidRDefault="00E2466B" w:rsidP="006E1A83">
            <w:pPr>
              <w:jc w:val="both"/>
              <w:rPr>
                <w:b/>
              </w:rPr>
            </w:pPr>
            <w:r w:rsidRPr="0059152E">
              <w:rPr>
                <w:b/>
                <w:noProof/>
              </w:rPr>
              <mc:AlternateContent>
                <mc:Choice Requires="wpg">
                  <w:drawing>
                    <wp:anchor distT="0" distB="0" distL="114300" distR="114300" simplePos="0" relativeHeight="251660288" behindDoc="0" locked="0" layoutInCell="1" allowOverlap="1" wp14:anchorId="63E93C42" wp14:editId="05B9935F">
                      <wp:simplePos x="0" y="0"/>
                      <wp:positionH relativeFrom="column">
                        <wp:posOffset>-23495</wp:posOffset>
                      </wp:positionH>
                      <wp:positionV relativeFrom="paragraph">
                        <wp:posOffset>13335</wp:posOffset>
                      </wp:positionV>
                      <wp:extent cx="1033145" cy="1033145"/>
                      <wp:effectExtent l="25400" t="50800" r="33655" b="59055"/>
                      <wp:wrapNone/>
                      <wp:docPr id="48" name="Group 48"/>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49" name="Straight Arrow Connector 49"/>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50" name="Straight Arrow Connector 50"/>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48" o:spid="_x0000_s1026" style="position:absolute;margin-left:-1.8pt;margin-top:1.05pt;width:81.35pt;height:81.35pt;z-index:251660288"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">
                      <v:shape id="Straight Arrow Connector 49"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msMcsQAAADbAAAADwAAAGRycy9kb3ducmV2LnhtbESP3WrCQBSE7wXfYTlC7+pGLUWjq4SA&#10;0NKC/14fssckmj0bsmtM375bKHg5zMw3zGLVmUq01LjSsoLRMAJBnFldcq7geFi/TkE4j6yxskwK&#10;fsjBatnvLTDW9sE7avc+FwHCLkYFhfd1LKXLCjLohrYmDt7FNgZ9kE0udYOPADeVHEfRuzRYclgo&#10;sKa0oOy2vxsF53Zz/zynX5Nvd0u7U3JNNpNtotTLoEvmIDx1/hn+b39oBW8z+PsSfoB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qawxyxAAAANsAAAAPAAAAAAAAAAAA&#10;AAAAAKECAABkcnMvZG93bnJldi54bWxQSwUGAAAAAAQABAD5AAAAkgMAAAAA&#10;" strokeweight="1pt">
                        <v:stroke endarrow="block" endarrowwidth="narrow" endarrowlength="short" joinstyle="miter"/>
                      </v:shape>
                      <v:shape id="Straight Arrow Connector 50"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hCUX8AAAADbAAAADwAAAGRycy9kb3ducmV2LnhtbERPTYvCMBC9C/6HMMLeNHVhVbpGcQuu&#10;gierhx6HZrYpNpNuE7X+e3MQPD7e93Ld20bcqPO1YwXTSQKCuHS65krB+bQdL0D4gKyxcUwKHuRh&#10;vRoOlphqd+cj3fJQiRjCPkUFJoQ2ldKXhiz6iWuJI/fnOoshwq6SusN7DLeN/EySmbRYc2ww2FJm&#10;qLzkV6ug3s0PxSK/Nhdr/Gn7X2TFz2+m1Meo33yDCNSHt/jl3msFX3F9/BJ/gFw9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IQlF/AAAAA2wAAAA8AAAAAAAAAAAAAAAAA&#10;oQIAAGRycy9kb3ducmV2LnhtbFBLBQYAAAAABAAEAPkAAACOAwAAAAA=&#10;" strokeweight="1pt">
                        <v:stroke endarrow="block" endarrowwidth="narrow" endarrowlength="short" joinstyle="miter"/>
                      </v:shape>
                    </v:group>
                  </w:pict>
                </mc:Fallback>
              </mc:AlternateContent>
            </w:r>
          </w:p>
          <w:p w14:paraId="6EB37914" w14:textId="77777777" w:rsidR="00E2466B" w:rsidRPr="0059152E" w:rsidRDefault="00E2466B" w:rsidP="006E1A83">
            <w:pPr>
              <w:jc w:val="both"/>
              <w:rPr>
                <w:b/>
              </w:rPr>
            </w:pPr>
          </w:p>
          <w:p w14:paraId="7638EBB3" w14:textId="77777777" w:rsidR="00E2466B" w:rsidRPr="0059152E" w:rsidRDefault="00E2466B" w:rsidP="006E1A83">
            <w:pPr>
              <w:jc w:val="both"/>
              <w:rPr>
                <w:b/>
              </w:rPr>
            </w:pPr>
            <w:r>
              <w:rPr>
                <w:noProof/>
              </w:rPr>
              <mc:AlternateContent>
                <mc:Choice Requires="wps">
                  <w:drawing>
                    <wp:anchor distT="0" distB="0" distL="114300" distR="114300" simplePos="0" relativeHeight="251674624" behindDoc="0" locked="0" layoutInCell="1" allowOverlap="1" wp14:anchorId="3B576826" wp14:editId="23433BF8">
                      <wp:simplePos x="0" y="0"/>
                      <wp:positionH relativeFrom="column">
                        <wp:posOffset>15875</wp:posOffset>
                      </wp:positionH>
                      <wp:positionV relativeFrom="paragraph">
                        <wp:posOffset>24765</wp:posOffset>
                      </wp:positionV>
                      <wp:extent cx="715921" cy="630086"/>
                      <wp:effectExtent l="0" t="0" r="46355" b="30480"/>
                      <wp:wrapNone/>
                      <wp:docPr id="80" name="Straight Connector 80"/>
                      <wp:cNvGraphicFramePr/>
                      <a:graphic xmlns:a="http://schemas.openxmlformats.org/drawingml/2006/main">
                        <a:graphicData uri="http://schemas.microsoft.com/office/word/2010/wordprocessingShape">
                          <wps:wsp>
                            <wps:cNvCnPr/>
                            <wps:spPr>
                              <a:xfrm>
                                <a:off x="0" y="0"/>
                                <a:ext cx="715921" cy="630086"/>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0"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5pt,1.95pt" to="57.6pt,51.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" strokecolor="#4472c4 [3204]" strokeweight="1pt">
                      <v:stroke joinstyle="miter"/>
                    </v:line>
                  </w:pict>
                </mc:Fallback>
              </mc:AlternateContent>
            </w:r>
          </w:p>
          <w:p w14:paraId="00B7208D" w14:textId="77777777" w:rsidR="00E2466B" w:rsidRPr="0059152E" w:rsidRDefault="00E2466B" w:rsidP="006E1A83">
            <w:pPr>
              <w:jc w:val="both"/>
              <w:rPr>
                <w:b/>
              </w:rPr>
            </w:pPr>
          </w:p>
          <w:p w14:paraId="0C6871B4" w14:textId="77777777" w:rsidR="00E2466B" w:rsidRPr="0059152E" w:rsidRDefault="00E2466B" w:rsidP="006E1A83">
            <w:pPr>
              <w:jc w:val="both"/>
              <w:rPr>
                <w:b/>
              </w:rPr>
            </w:pPr>
          </w:p>
          <w:p w14:paraId="1DDECDE0" w14:textId="77777777" w:rsidR="00E2466B" w:rsidRPr="0059152E" w:rsidRDefault="00E2466B" w:rsidP="006E1A83">
            <w:pPr>
              <w:jc w:val="both"/>
              <w:rPr>
                <w:b/>
              </w:rPr>
            </w:pPr>
          </w:p>
        </w:tc>
        <w:tc>
          <w:tcPr>
            <w:tcW w:w="373" w:type="dxa"/>
          </w:tcPr>
          <w:p w14:paraId="078CD44C" w14:textId="77777777" w:rsidR="00E2466B" w:rsidRDefault="00E2466B" w:rsidP="006E1A83">
            <w:pPr>
              <w:jc w:val="both"/>
              <w:rPr>
                <w:b/>
              </w:rPr>
            </w:pPr>
          </w:p>
          <w:p w14:paraId="40B90F22" w14:textId="77777777" w:rsidR="00E2466B" w:rsidRPr="0059152E" w:rsidRDefault="00E2466B" w:rsidP="006E1A83">
            <w:pPr>
              <w:jc w:val="both"/>
              <w:rPr>
                <w:b/>
              </w:rPr>
            </w:pPr>
            <w:r w:rsidRPr="0059152E">
              <w:rPr>
                <w:b/>
              </w:rPr>
              <w:t>F</w:t>
            </w:r>
          </w:p>
        </w:tc>
        <w:tc>
          <w:tcPr>
            <w:tcW w:w="1801" w:type="dxa"/>
          </w:tcPr>
          <w:p w14:paraId="1686714B" w14:textId="77777777" w:rsidR="00E2466B" w:rsidRDefault="00E2466B" w:rsidP="006E1A83">
            <w:pPr>
              <w:jc w:val="both"/>
              <w:rPr>
                <w:b/>
              </w:rPr>
            </w:pPr>
          </w:p>
          <w:p w14:paraId="3EB515A0" w14:textId="77777777" w:rsidR="00E2466B" w:rsidRPr="0059152E" w:rsidRDefault="00E2466B" w:rsidP="006E1A83">
            <w:pPr>
              <w:jc w:val="both"/>
              <w:rPr>
                <w:b/>
              </w:rPr>
            </w:pPr>
            <w:r>
              <w:rPr>
                <w:noProof/>
              </w:rPr>
              <mc:AlternateContent>
                <mc:Choice Requires="wps">
                  <w:drawing>
                    <wp:anchor distT="0" distB="0" distL="114300" distR="114300" simplePos="0" relativeHeight="251670528" behindDoc="0" locked="0" layoutInCell="1" allowOverlap="1" wp14:anchorId="65605B7A" wp14:editId="3CA254FA">
                      <wp:simplePos x="0" y="0"/>
                      <wp:positionH relativeFrom="column">
                        <wp:posOffset>790092</wp:posOffset>
                      </wp:positionH>
                      <wp:positionV relativeFrom="paragraph">
                        <wp:posOffset>223562</wp:posOffset>
                      </wp:positionV>
                      <wp:extent cx="1232535" cy="1351280"/>
                      <wp:effectExtent l="0" t="33972" r="28892" b="0"/>
                      <wp:wrapNone/>
                      <wp:docPr id="76" name="Arc 76"/>
                      <wp:cNvGraphicFramePr/>
                      <a:graphic xmlns:a="http://schemas.openxmlformats.org/drawingml/2006/main">
                        <a:graphicData uri="http://schemas.microsoft.com/office/word/2010/wordprocessingShape">
                          <wps:wsp>
                            <wps:cNvSpPr/>
                            <wps:spPr>
                              <a:xfrm rot="5864950" flipH="1">
                                <a:off x="0" y="0"/>
                                <a:ext cx="1232535" cy="1351280"/>
                              </a:xfrm>
                              <a:prstGeom prst="arc">
                                <a:avLst>
                                  <a:gd name="adj1" fmla="val 16526689"/>
                                  <a:gd name="adj2" fmla="val 308548"/>
                                </a:avLst>
                              </a:prstGeom>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Arc 76" o:spid="_x0000_s1026" style="position:absolute;margin-left:62.2pt;margin-top:17.6pt;width:97.05pt;height:106.4pt;rotation:-6406089fd;flip:x;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232535,13512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" path="m680319,3659nsc1013525,41834,1257878,364850,1230470,730915l616268,675640,680319,3659xem680319,3659nfc1013525,41834,1257878,364850,1230470,730915e" filled="f" strokecolor="#4472c4 [3204]" strokeweight="1pt">
                      <v:stroke joinstyle="miter"/>
                      <v:path arrowok="t" o:connecttype="custom" o:connectlocs="680319,3659;1230470,730915" o:connectangles="0,0"/>
                    </v:shape>
                  </w:pict>
                </mc:Fallback>
              </mc:AlternateContent>
            </w:r>
            <w:r w:rsidRPr="0059152E">
              <w:rPr>
                <w:b/>
                <w:noProof/>
              </w:rPr>
              <mc:AlternateContent>
                <mc:Choice Requires="wpg">
                  <w:drawing>
                    <wp:anchor distT="0" distB="0" distL="114300" distR="114300" simplePos="0" relativeHeight="251659264" behindDoc="0" locked="0" layoutInCell="1" allowOverlap="1" wp14:anchorId="3AA2C5C0" wp14:editId="118922CE">
                      <wp:simplePos x="0" y="0"/>
                      <wp:positionH relativeFrom="column">
                        <wp:posOffset>-20320</wp:posOffset>
                      </wp:positionH>
                      <wp:positionV relativeFrom="paragraph">
                        <wp:posOffset>20320</wp:posOffset>
                      </wp:positionV>
                      <wp:extent cx="1033669" cy="1033145"/>
                      <wp:effectExtent l="25400" t="50800" r="33655" b="59055"/>
                      <wp:wrapNone/>
                      <wp:docPr id="47" name="Group 47"/>
                      <wp:cNvGraphicFramePr/>
                      <a:graphic xmlns:a="http://schemas.openxmlformats.org/drawingml/2006/main">
                        <a:graphicData uri="http://schemas.microsoft.com/office/word/2010/wordprocessingGroup">
                          <wpg:wgp>
                            <wpg:cNvGrpSpPr/>
                            <wpg:grpSpPr>
                              <a:xfrm>
                                <a:off x="0" y="0"/>
                                <a:ext cx="1033669" cy="1033145"/>
                                <a:chOff x="0" y="0"/>
                                <a:chExt cx="1033669" cy="1033145"/>
                              </a:xfrm>
                            </wpg:grpSpPr>
                            <wps:wsp>
                              <wps:cNvPr id="44" name="Straight Arrow Connector 44"/>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45" name="Straight Arrow Connector 45"/>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47" o:spid="_x0000_s1026" style="position:absolute;margin-left:-1.55pt;margin-top:1.6pt;width:81.4pt;height:81.35pt;z-index:251659264"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">
                      <v:shape id="Straight Arrow Connector 44"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Gqj7MUAAADbAAAADwAAAGRycy9kb3ducmV2LnhtbESPQWvCQBSE70L/w/IK3uqmVUqJ2UgI&#10;FFoUrKl6fmSfSWr2bciuMf77bqHgcZiZb5hkNZpWDNS7xrKC51kEgri0uuFKwf77/ekNhPPIGlvL&#10;pOBGDlbpwyTBWNsr72gofCUChF2MCmrvu1hKV9Zk0M1sRxy8k+0N+iD7SuoerwFuWvkSRa/SYMNh&#10;ocaO8prKc3ExCo7D9vJ5zNfzjTvn4yH7ybbzr0yp6eOYLUF4Gv09/N/+0AoWC/j7En6ATH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Gqj7MUAAADbAAAADwAAAAAAAAAA&#10;AAAAAAChAgAAZHJzL2Rvd25yZXYueG1sUEsFBgAAAAAEAAQA+QAAAJMDAAAAAA==&#10;" strokeweight="1pt">
                        <v:stroke endarrow="block" endarrowwidth="narrow" endarrowlength="short" joinstyle="miter"/>
                      </v:shape>
                      <v:shape id="Straight Arrow Connector 45"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76hGsQAAADbAAAADwAAAGRycy9kb3ducmV2LnhtbESPQWvCQBSE7wX/w/IEb3VjqVWiq9iA&#10;VujJ6CHHR/aZDWbfptlV03/vCoUeh5n5hlmue9uIG3W+dqxgMk5AEJdO11wpOB23r3MQPiBrbByT&#10;gl/ysF4NXpaYanfnA93yUIkIYZ+iAhNCm0rpS0MW/di1xNE7u85iiLKrpO7wHuG2kW9J8iEt1hwX&#10;DLaUGSov+dUqqL9m38U8vzYXa/xx+1NkxecuU2o07DcLEIH68B/+a++1gvcpPL/EHyB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nvqEaxAAAANsAAAAPAAAAAAAAAAAA&#10;AAAAAKECAABkcnMvZG93bnJldi54bWxQSwUGAAAAAAQABAD5AAAAkgMAAAAA&#10;" strokeweight="1pt">
                        <v:stroke endarrow="block" endarrowwidth="narrow" endarrowlength="short" joinstyle="miter"/>
                      </v:shape>
                    </v:group>
                  </w:pict>
                </mc:Fallback>
              </mc:AlternateContent>
            </w:r>
          </w:p>
        </w:tc>
        <w:tc>
          <w:tcPr>
            <w:tcW w:w="417" w:type="dxa"/>
          </w:tcPr>
          <w:p w14:paraId="440B6AA0" w14:textId="77777777" w:rsidR="00E2466B" w:rsidRDefault="00E2466B" w:rsidP="006E1A83">
            <w:pPr>
              <w:jc w:val="both"/>
              <w:rPr>
                <w:b/>
              </w:rPr>
            </w:pPr>
          </w:p>
          <w:p w14:paraId="05064B41" w14:textId="77777777" w:rsidR="00E2466B" w:rsidRPr="0059152E" w:rsidRDefault="00E2466B" w:rsidP="006E1A83">
            <w:pPr>
              <w:jc w:val="both"/>
              <w:rPr>
                <w:b/>
              </w:rPr>
            </w:pPr>
            <w:r w:rsidRPr="0059152E">
              <w:rPr>
                <w:b/>
              </w:rPr>
              <w:t>G</w:t>
            </w:r>
          </w:p>
        </w:tc>
        <w:tc>
          <w:tcPr>
            <w:tcW w:w="1786" w:type="dxa"/>
          </w:tcPr>
          <w:p w14:paraId="5D81A8E5" w14:textId="77777777" w:rsidR="00E2466B" w:rsidRDefault="00E2466B" w:rsidP="006E1A83">
            <w:pPr>
              <w:jc w:val="both"/>
              <w:rPr>
                <w:b/>
              </w:rPr>
            </w:pPr>
          </w:p>
          <w:p w14:paraId="52394071" w14:textId="77777777" w:rsidR="00E2466B" w:rsidRPr="0059152E" w:rsidRDefault="00E2466B" w:rsidP="006E1A83">
            <w:pPr>
              <w:jc w:val="both"/>
              <w:rPr>
                <w:b/>
              </w:rPr>
            </w:pPr>
            <w:r w:rsidRPr="0059152E">
              <w:rPr>
                <w:b/>
                <w:noProof/>
              </w:rPr>
              <mc:AlternateContent>
                <mc:Choice Requires="wpg">
                  <w:drawing>
                    <wp:anchor distT="0" distB="0" distL="114300" distR="114300" simplePos="0" relativeHeight="251665408" behindDoc="0" locked="0" layoutInCell="1" allowOverlap="1" wp14:anchorId="5508FA53" wp14:editId="5478128D">
                      <wp:simplePos x="0" y="0"/>
                      <wp:positionH relativeFrom="column">
                        <wp:posOffset>-39094</wp:posOffset>
                      </wp:positionH>
                      <wp:positionV relativeFrom="paragraph">
                        <wp:posOffset>33020</wp:posOffset>
                      </wp:positionV>
                      <wp:extent cx="1033145" cy="1033145"/>
                      <wp:effectExtent l="25400" t="50800" r="8255" b="59055"/>
                      <wp:wrapNone/>
                      <wp:docPr id="51" name="Group 51"/>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52" name="Straight Arrow Connector 52"/>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53" name="Straight Arrow Connector 53"/>
                              <wps:cNvCnPr/>
                              <wps:spPr>
                                <a:xfrm rot="16200000">
                                  <a:off x="-480022"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51" o:spid="_x0000_s1026" style="position:absolute;margin-left:-3.05pt;margin-top:2.6pt;width:81.35pt;height:81.35pt;z-index:251665408"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">
                      <v:shape id="Straight Arrow Connector 52"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YI3sUAAADbAAAADwAAAGRycy9kb3ducmV2LnhtbESPQWvCQBSE7wX/w/KE3upGxSJpNhIC&#10;gqUFa2w9P7KvSTT7NmTXGP99t1DocZiZb5hkM5pWDNS7xrKC+SwCQVxa3XCl4PO4fVqDcB5ZY2uZ&#10;FNzJwSadPCQYa3vjAw2Fr0SAsItRQe19F0vpypoMupntiIP3bXuDPsi+krrHW4CbVi6i6FkabDgs&#10;1NhRXlN5Ka5GwWnYX19P+dvy3V3y8Ss7Z/vlR6bU43TMXkB4Gv1/+K+90wpWC/j9En6ATH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RYI3sUAAADbAAAADwAAAAAAAAAA&#10;AAAAAAChAgAAZHJzL2Rvd25yZXYueG1sUEsFBgAAAAAEAAQA+QAAAJMDAAAAAA==&#10;" strokeweight="1pt">
                        <v:stroke endarrow="block" endarrowwidth="narrow" endarrowlength="short" joinstyle="miter"/>
                      </v:shape>
                      <v:shape id="Straight Arrow Connector 53" o:spid="_x0000_s1028" type="#_x0000_t32" style="position:absolute;left:-480022;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sIKKMQAAADbAAAADwAAAGRycy9kb3ducmV2LnhtbESPQWvCQBSE7wX/w/IEb3Vji1Wiq9iA&#10;VujJ6CHHR/aZDWbfptlV03/vCoUeh5n5hlmue9uIG3W+dqxgMk5AEJdO11wpOB23r3MQPiBrbByT&#10;gl/ysF4NXpaYanfnA93yUIkIYZ+iAhNCm0rpS0MW/di1xNE7u85iiLKrpO7wHuG2kW9J8iEt1hwX&#10;DLaUGSov+dUqqL9m38U8vzYXa/xx+1NkxecuU2o07DcLEIH68B/+a++1guk7PL/EHyB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CwgooxAAAANsAAAAPAAAAAAAAAAAA&#10;AAAAAKECAABkcnMvZG93bnJldi54bWxQSwUGAAAAAAQABAD5AAAAkgMAAAAA&#10;" strokeweight="1pt">
                        <v:stroke endarrow="block" endarrowwidth="narrow" endarrowlength="short" joinstyle="miter"/>
                      </v:shape>
                    </v:group>
                  </w:pict>
                </mc:Fallback>
              </mc:AlternateContent>
            </w:r>
          </w:p>
        </w:tc>
        <w:tc>
          <w:tcPr>
            <w:tcW w:w="435" w:type="dxa"/>
          </w:tcPr>
          <w:p w14:paraId="796A146D" w14:textId="77777777" w:rsidR="00E2466B" w:rsidRDefault="00E2466B" w:rsidP="006E1A83">
            <w:pPr>
              <w:jc w:val="both"/>
              <w:rPr>
                <w:b/>
              </w:rPr>
            </w:pPr>
          </w:p>
          <w:p w14:paraId="759E9095" w14:textId="77777777" w:rsidR="00E2466B" w:rsidRPr="0059152E" w:rsidRDefault="00E2466B" w:rsidP="006E1A83">
            <w:pPr>
              <w:jc w:val="both"/>
              <w:rPr>
                <w:b/>
              </w:rPr>
            </w:pPr>
            <w:r w:rsidRPr="0059152E">
              <w:rPr>
                <w:b/>
              </w:rPr>
              <w:t>H</w:t>
            </w:r>
          </w:p>
        </w:tc>
        <w:tc>
          <w:tcPr>
            <w:tcW w:w="1816" w:type="dxa"/>
          </w:tcPr>
          <w:p w14:paraId="5F1D8F0D" w14:textId="77777777" w:rsidR="00E2466B" w:rsidRDefault="00E2466B" w:rsidP="006E1A83">
            <w:pPr>
              <w:jc w:val="both"/>
              <w:rPr>
                <w:b/>
              </w:rPr>
            </w:pPr>
          </w:p>
          <w:p w14:paraId="0C05C75C" w14:textId="77777777" w:rsidR="00E2466B" w:rsidRPr="0059152E" w:rsidRDefault="00E2466B" w:rsidP="006E1A83">
            <w:pPr>
              <w:jc w:val="both"/>
              <w:rPr>
                <w:b/>
              </w:rPr>
            </w:pPr>
            <w:r>
              <w:rPr>
                <w:noProof/>
              </w:rPr>
              <mc:AlternateContent>
                <mc:Choice Requires="wps">
                  <w:drawing>
                    <wp:anchor distT="0" distB="0" distL="114300" distR="114300" simplePos="0" relativeHeight="251671552" behindDoc="0" locked="0" layoutInCell="1" allowOverlap="1" wp14:anchorId="1D6C813E" wp14:editId="66A6EF14">
                      <wp:simplePos x="0" y="0"/>
                      <wp:positionH relativeFrom="column">
                        <wp:posOffset>24765</wp:posOffset>
                      </wp:positionH>
                      <wp:positionV relativeFrom="paragraph">
                        <wp:posOffset>991870</wp:posOffset>
                      </wp:positionV>
                      <wp:extent cx="675640" cy="0"/>
                      <wp:effectExtent l="0" t="0" r="35560" b="25400"/>
                      <wp:wrapNone/>
                      <wp:docPr id="77" name="Straight Connector 77"/>
                      <wp:cNvGraphicFramePr/>
                      <a:graphic xmlns:a="http://schemas.openxmlformats.org/drawingml/2006/main">
                        <a:graphicData uri="http://schemas.microsoft.com/office/word/2010/wordprocessingShape">
                          <wps:wsp>
                            <wps:cNvCnPr/>
                            <wps:spPr>
                              <a:xfrm>
                                <a:off x="0" y="0"/>
                                <a:ext cx="67564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7"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5pt,78.1pt" to="55.15pt,78.1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" strokecolor="#4472c4 [3204]" strokeweight="1pt">
                      <v:stroke joinstyle="miter"/>
                    </v:line>
                  </w:pict>
                </mc:Fallback>
              </mc:AlternateContent>
            </w:r>
            <w:r w:rsidRPr="0059152E">
              <w:rPr>
                <w:b/>
                <w:noProof/>
              </w:rPr>
              <mc:AlternateContent>
                <mc:Choice Requires="wpg">
                  <w:drawing>
                    <wp:anchor distT="0" distB="0" distL="114300" distR="114300" simplePos="0" relativeHeight="251664384" behindDoc="0" locked="0" layoutInCell="1" allowOverlap="1" wp14:anchorId="2D2EBE04" wp14:editId="753C5A92">
                      <wp:simplePos x="0" y="0"/>
                      <wp:positionH relativeFrom="column">
                        <wp:posOffset>-19050</wp:posOffset>
                      </wp:positionH>
                      <wp:positionV relativeFrom="paragraph">
                        <wp:posOffset>19409</wp:posOffset>
                      </wp:positionV>
                      <wp:extent cx="1033145" cy="1033145"/>
                      <wp:effectExtent l="25400" t="50800" r="33655" b="59055"/>
                      <wp:wrapNone/>
                      <wp:docPr id="66" name="Group 66"/>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67" name="Straight Arrow Connector 67"/>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68" name="Straight Arrow Connector 68"/>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66" o:spid="_x0000_s1026" style="position:absolute;margin-left:-1.45pt;margin-top:1.55pt;width:81.35pt;height:81.35pt;z-index:251664384"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">
                      <v:shape id="Straight Arrow Connector 67"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1h+8UAAADbAAAADwAAAGRycy9kb3ducmV2LnhtbESPQWvCQBSE70L/w/IK3uqmFWyJ2UgI&#10;FFoUrKl6fmSfSWr2bciuMf77bqHgcZiZb5hkNZpWDNS7xrKC51kEgri0uuFKwf77/ekNhPPIGlvL&#10;pOBGDlbpwyTBWNsr72gofCUChF2MCmrvu1hKV9Zk0M1sRxy8k+0N+iD7SuoerwFuWvkSRQtpsOGw&#10;UGNHeU3lubgYBcdhe/k85uv5xp3z8ZD9ZNv5V6bU9HHMliA8jf4e/m9/aAWLV/j7En6ATH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1h+8UAAADbAAAADwAAAAAAAAAA&#10;AAAAAAChAgAAZHJzL2Rvd25yZXYueG1sUEsFBgAAAAAEAAQA+QAAAJMDAAAAAA==&#10;" strokeweight="1pt">
                        <v:stroke endarrow="block" endarrowwidth="narrow" endarrowlength="short" joinstyle="miter"/>
                      </v:shape>
                      <v:shape id="Straight Arrow Connector 68"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gpS5MEAAADbAAAADwAAAGRycy9kb3ducmV2LnhtbERPu27CMBTdK/EP1kViKw4dUpRiUBuJ&#10;gtSpgSHjVXwbR8TXIXYe/H09VOp4dN67w2xbMVLvG8cKNusEBHHldMO1guvl+LwF4QOyxtYxKXiQ&#10;h8N+8bTDTLuJv2ksQi1iCPsMFZgQukxKXxmy6NeuI47cj+sthgj7WuoepxhuW/mSJKm02HBsMNhR&#10;bqi6FYNV0Jxev8ptMbQ3a/zleC/z8uMzV2q1nN/fQASaw7/4z33WCtI4Nn6JP0Dufw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CClLkwQAAANsAAAAPAAAAAAAAAAAAAAAA&#10;AKECAABkcnMvZG93bnJldi54bWxQSwUGAAAAAAQABAD5AAAAjwMAAAAA&#10;" strokeweight="1pt">
                        <v:stroke endarrow="block" endarrowwidth="narrow" endarrowlength="short" joinstyle="miter"/>
                      </v:shape>
                    </v:group>
                  </w:pict>
                </mc:Fallback>
              </mc:AlternateContent>
            </w:r>
          </w:p>
        </w:tc>
      </w:tr>
    </w:tbl>
    <w:p w14:paraId="0DD04992" w14:textId="77777777" w:rsidR="00E2466B" w:rsidRDefault="00E2466B" w:rsidP="00E2466B">
      <w:pPr>
        <w:jc w:val="both"/>
      </w:pPr>
    </w:p>
    <w:p w14:paraId="0AA30E81" w14:textId="77777777" w:rsidR="00E2466B" w:rsidRDefault="00E2466B" w:rsidP="00E2466B">
      <w:pPr>
        <w:jc w:val="both"/>
      </w:pPr>
    </w:p>
    <w:p w14:paraId="2C7021A3" w14:textId="4D131639" w:rsidR="00E2466B" w:rsidRDefault="00E2466B" w:rsidP="00E2466B">
      <w:pPr>
        <w:jc w:val="both"/>
      </w:pPr>
      <w:r>
        <w:rPr>
          <w:noProof/>
        </w:rPr>
        <mc:AlternateContent>
          <mc:Choice Requires="wps">
            <w:drawing>
              <wp:anchor distT="0" distB="0" distL="114300" distR="114300" simplePos="0" relativeHeight="251672576" behindDoc="0" locked="0" layoutInCell="1" allowOverlap="1" wp14:anchorId="276B78F2" wp14:editId="610B9096">
                <wp:simplePos x="0" y="0"/>
                <wp:positionH relativeFrom="column">
                  <wp:posOffset>1679575</wp:posOffset>
                </wp:positionH>
                <wp:positionV relativeFrom="paragraph">
                  <wp:posOffset>-1783080</wp:posOffset>
                </wp:positionV>
                <wp:extent cx="675640" cy="0"/>
                <wp:effectExtent l="0" t="0" r="35560" b="25400"/>
                <wp:wrapNone/>
                <wp:docPr id="78" name="Straight Connector 78"/>
                <wp:cNvGraphicFramePr/>
                <a:graphic xmlns:a="http://schemas.openxmlformats.org/drawingml/2006/main">
                  <a:graphicData uri="http://schemas.microsoft.com/office/word/2010/wordprocessingShape">
                    <wps:wsp>
                      <wps:cNvCnPr/>
                      <wps:spPr>
                        <a:xfrm>
                          <a:off x="0" y="0"/>
                          <a:ext cx="67564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7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25pt,-140.35pt" to="185.45pt,-140.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" strokecolor="#4472c4 [3204]" strokeweight="1pt">
                <v:stroke joinstyle="miter"/>
              </v:line>
            </w:pict>
          </mc:Fallback>
        </mc:AlternateContent>
      </w:r>
      <w:r>
        <w:t xml:space="preserve">Which graph(s) show </w:t>
      </w:r>
      <w:r w:rsidRPr="00493DB1">
        <w:rPr>
          <w:noProof/>
          <w:position w:val="-4"/>
        </w:rPr>
        <w:object w:dxaOrig="680" w:dyaOrig="260" w14:anchorId="7B0EA392">
          <v:shape id="_x0000_i1029" type="#_x0000_t75" alt="" style="width:34.3pt;height:12pt;mso-width-percent:0;mso-height-percent:0;mso-width-percent:0;mso-height-percent:0" o:ole="">
            <v:imagedata r:id="rId27" o:title=""/>
          </v:shape>
          <o:OLEObject Type="Embed" ProgID="Equation.3" ShapeID="_x0000_i1029" DrawAspect="Content" ObjectID="_1533032802" r:id="rId28"/>
        </w:object>
      </w:r>
      <w:r>
        <w:t xml:space="preserve">   </w:t>
      </w:r>
      <w:r>
        <w:tab/>
      </w:r>
      <w:r>
        <w:tab/>
        <w:t>_______________________________________</w:t>
      </w:r>
      <w:proofErr w:type="gramStart"/>
      <w:r>
        <w:t>_</w:t>
      </w:r>
      <w:proofErr w:type="gramEnd"/>
    </w:p>
    <w:p w14:paraId="64C73B96" w14:textId="77777777" w:rsidR="00E2466B" w:rsidRDefault="00E2466B" w:rsidP="00E2466B">
      <w:pPr>
        <w:jc w:val="both"/>
      </w:pPr>
    </w:p>
    <w:p w14:paraId="72E49438" w14:textId="77777777" w:rsidR="00E2466B" w:rsidRDefault="00E2466B" w:rsidP="00E2466B">
      <w:pPr>
        <w:jc w:val="both"/>
      </w:pPr>
    </w:p>
    <w:p w14:paraId="461718F6" w14:textId="1A13AF54" w:rsidR="00E2466B" w:rsidRDefault="00E2466B" w:rsidP="00E2466B">
      <w:pPr>
        <w:jc w:val="both"/>
      </w:pPr>
      <w:r>
        <w:t>Which graph(s) show positive velocity?</w:t>
      </w:r>
      <w:r>
        <w:tab/>
      </w:r>
      <w:r>
        <w:t>________________________________________</w:t>
      </w:r>
    </w:p>
    <w:p w14:paraId="5A339568" w14:textId="77777777" w:rsidR="00E2466B" w:rsidRDefault="00E2466B" w:rsidP="00E2466B">
      <w:pPr>
        <w:jc w:val="both"/>
      </w:pPr>
    </w:p>
    <w:p w14:paraId="07F7A634" w14:textId="77777777" w:rsidR="00E2466B" w:rsidRDefault="00E2466B" w:rsidP="00E2466B">
      <w:pPr>
        <w:jc w:val="both"/>
      </w:pPr>
    </w:p>
    <w:p w14:paraId="42AFD030" w14:textId="69A5A0C9" w:rsidR="00E2466B" w:rsidRDefault="00E2466B" w:rsidP="00E2466B">
      <w:pPr>
        <w:jc w:val="both"/>
      </w:pPr>
      <w:r>
        <w:t>Which g</w:t>
      </w:r>
      <w:r>
        <w:t>raph(s) show negative velocity?</w:t>
      </w:r>
      <w:r>
        <w:tab/>
        <w:t>________________________________________</w:t>
      </w:r>
    </w:p>
    <w:p w14:paraId="43E6811A" w14:textId="77777777" w:rsidR="00E2466B" w:rsidRDefault="00E2466B" w:rsidP="00E2466B">
      <w:pPr>
        <w:jc w:val="both"/>
      </w:pPr>
    </w:p>
    <w:p w14:paraId="7CF3A3C6" w14:textId="77777777" w:rsidR="00E2466B" w:rsidRDefault="00E2466B" w:rsidP="00E2466B">
      <w:pPr>
        <w:jc w:val="both"/>
      </w:pPr>
    </w:p>
    <w:p w14:paraId="29DEE143" w14:textId="78A1551A" w:rsidR="00E2466B" w:rsidRDefault="00E2466B" w:rsidP="00E2466B">
      <w:pPr>
        <w:jc w:val="both"/>
      </w:pPr>
      <w:r>
        <w:t>Which gra</w:t>
      </w:r>
      <w:r>
        <w:t>ph(s) show increasing velocity?</w:t>
      </w:r>
      <w:r>
        <w:tab/>
        <w:t>________________________________________</w:t>
      </w:r>
    </w:p>
    <w:p w14:paraId="66748468" w14:textId="77777777" w:rsidR="00E2466B" w:rsidRDefault="00E2466B" w:rsidP="00E2466B">
      <w:pPr>
        <w:jc w:val="both"/>
      </w:pPr>
      <w:r>
        <w:t>Remember -6 &lt; 2.</w:t>
      </w:r>
    </w:p>
    <w:p w14:paraId="1F08650C" w14:textId="77777777" w:rsidR="00E2466B" w:rsidRDefault="00E2466B" w:rsidP="00E2466B">
      <w:pPr>
        <w:jc w:val="both"/>
      </w:pPr>
    </w:p>
    <w:p w14:paraId="201939FB" w14:textId="77777777" w:rsidR="00E2466B" w:rsidRDefault="00E2466B" w:rsidP="00E2466B">
      <w:pPr>
        <w:jc w:val="both"/>
      </w:pPr>
    </w:p>
    <w:p w14:paraId="02D203A4" w14:textId="77777777" w:rsidR="00E2466B" w:rsidRDefault="00E2466B" w:rsidP="00E2466B">
      <w:pPr>
        <w:jc w:val="both"/>
      </w:pPr>
      <w:r>
        <w:t>Which graph(s) show decreasing velocity?</w:t>
      </w:r>
      <w:r>
        <w:tab/>
        <w:t>________________________________________</w:t>
      </w:r>
    </w:p>
    <w:p w14:paraId="4DE2598F" w14:textId="77777777" w:rsidR="00E2466B" w:rsidRDefault="00E2466B" w:rsidP="00E2466B">
      <w:pPr>
        <w:jc w:val="both"/>
      </w:pPr>
    </w:p>
    <w:p w14:paraId="7F929884" w14:textId="77777777" w:rsidR="00E2466B" w:rsidRDefault="00E2466B" w:rsidP="00E2466B">
      <w:pPr>
        <w:jc w:val="both"/>
      </w:pPr>
    </w:p>
    <w:p w14:paraId="35F2016E" w14:textId="77777777" w:rsidR="00E2466B" w:rsidRDefault="00E2466B" w:rsidP="00E2466B">
      <w:pPr>
        <w:jc w:val="both"/>
      </w:pPr>
    </w:p>
    <w:p w14:paraId="202DAE02" w14:textId="77777777" w:rsidR="00E2466B" w:rsidRDefault="00E2466B" w:rsidP="00E2466B">
      <w:pPr>
        <w:jc w:val="both"/>
      </w:pPr>
    </w:p>
    <w:p w14:paraId="13793C6D" w14:textId="77777777" w:rsidR="00E2466B" w:rsidRDefault="00E2466B" w:rsidP="00E2466B">
      <w:pPr>
        <w:jc w:val="both"/>
      </w:pPr>
    </w:p>
    <w:p w14:paraId="2D0FCFD4" w14:textId="77777777" w:rsidR="00E2466B" w:rsidRDefault="00E2466B" w:rsidP="00E2466B">
      <w:pPr>
        <w:jc w:val="both"/>
        <w:rPr>
          <w:b/>
          <w:u w:val="single"/>
        </w:rPr>
      </w:pPr>
    </w:p>
    <w:p w14:paraId="52A4D4A0" w14:textId="77777777" w:rsidR="00E2466B" w:rsidRDefault="00E2466B" w:rsidP="00E2466B">
      <w:pPr>
        <w:jc w:val="both"/>
        <w:rPr>
          <w:b/>
          <w:u w:val="single"/>
        </w:rPr>
      </w:pPr>
    </w:p>
    <w:p w14:paraId="187DEB73" w14:textId="77777777" w:rsidR="00E2466B" w:rsidRDefault="00E2466B" w:rsidP="00E2466B">
      <w:pPr>
        <w:jc w:val="both"/>
      </w:pPr>
      <w:r>
        <w:rPr>
          <w:b/>
          <w:u w:val="single"/>
        </w:rPr>
        <w:lastRenderedPageBreak/>
        <w:t>Velocity vs. Time Graphs</w:t>
      </w:r>
    </w:p>
    <w:p w14:paraId="31BE4EC7" w14:textId="77777777" w:rsidR="00E2466B" w:rsidRDefault="00E2466B" w:rsidP="00E2466B">
      <w:pPr>
        <w:jc w:val="both"/>
      </w:pPr>
      <w:r>
        <w:rPr>
          <w:noProof/>
        </w:rPr>
        <mc:AlternateContent>
          <mc:Choice Requires="wps">
            <w:drawing>
              <wp:anchor distT="0" distB="0" distL="114300" distR="114300" simplePos="0" relativeHeight="251688960" behindDoc="0" locked="0" layoutInCell="1" allowOverlap="1" wp14:anchorId="13B6BEEF" wp14:editId="64C794A3">
                <wp:simplePos x="0" y="0"/>
                <wp:positionH relativeFrom="column">
                  <wp:posOffset>-247650</wp:posOffset>
                </wp:positionH>
                <wp:positionV relativeFrom="paragraph">
                  <wp:posOffset>1270</wp:posOffset>
                </wp:positionV>
                <wp:extent cx="1232535" cy="1351280"/>
                <wp:effectExtent l="0" t="0" r="37465" b="45720"/>
                <wp:wrapNone/>
                <wp:docPr id="81" name="Arc 81"/>
                <wp:cNvGraphicFramePr/>
                <a:graphic xmlns:a="http://schemas.openxmlformats.org/drawingml/2006/main">
                  <a:graphicData uri="http://schemas.microsoft.com/office/word/2010/wordprocessingShape">
                    <wps:wsp>
                      <wps:cNvSpPr/>
                      <wps:spPr>
                        <a:xfrm rot="10800000" flipH="1">
                          <a:off x="0" y="0"/>
                          <a:ext cx="1232535" cy="1351280"/>
                        </a:xfrm>
                        <a:prstGeom prst="arc">
                          <a:avLst>
                            <a:gd name="adj1" fmla="val 15815944"/>
                            <a:gd name="adj2" fmla="val 308548"/>
                          </a:avLst>
                        </a:prstGeom>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Arc 81" o:spid="_x0000_s1026" style="position:absolute;margin-left:-19.45pt;margin-top:.1pt;width:97.05pt;height:106.4pt;rotation:180;flip:x;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232535,13512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" path="m541038,5053nsc736893,-21356,932438,56657,1067007,214890,1185317,354005,1244663,541349,1230469,730915l616268,675640,541038,5053xem541038,5053nfc736893,-21356,932438,56657,1067007,214890,1185317,354005,1244663,541349,1230469,730915e" filled="f" strokecolor="#4472c4 [3204]" strokeweight="1pt">
                <v:stroke joinstyle="miter"/>
                <v:path arrowok="t" o:connecttype="custom" o:connectlocs="541038,5053;1067007,214890;1230469,730915" o:connectangles="0,0,0"/>
              </v:shape>
            </w:pict>
          </mc:Fallback>
        </mc:AlternateContent>
      </w:r>
      <w:r>
        <w:tab/>
        <w:t>Answer the questions about the graphs shown</w:t>
      </w:r>
    </w:p>
    <w:p w14:paraId="6CE10461" w14:textId="77777777" w:rsidR="00E2466B" w:rsidRPr="008D15E6" w:rsidRDefault="00E2466B" w:rsidP="00E2466B">
      <w:pPr>
        <w:jc w:val="both"/>
      </w:pPr>
    </w:p>
    <w:tbl>
      <w:tblPr>
        <w:tblStyle w:val="TableGrid"/>
        <w:tblW w:w="0" w:type="auto"/>
        <w:tblLook w:val="04A0" w:firstRow="1" w:lastRow="0" w:firstColumn="1" w:lastColumn="0" w:noHBand="0" w:noVBand="1"/>
      </w:tblPr>
      <w:tblGrid>
        <w:gridCol w:w="418"/>
        <w:gridCol w:w="1810"/>
        <w:gridCol w:w="373"/>
        <w:gridCol w:w="1801"/>
        <w:gridCol w:w="417"/>
        <w:gridCol w:w="1786"/>
        <w:gridCol w:w="435"/>
        <w:gridCol w:w="1816"/>
      </w:tblGrid>
      <w:tr w:rsidR="00E2466B" w:rsidRPr="0059152E" w14:paraId="11A1685E" w14:textId="77777777" w:rsidTr="006E1A83">
        <w:tc>
          <w:tcPr>
            <w:tcW w:w="418" w:type="dxa"/>
          </w:tcPr>
          <w:p w14:paraId="0F71E026" w14:textId="77777777" w:rsidR="00E2466B" w:rsidRPr="0059152E" w:rsidRDefault="00E2466B" w:rsidP="006E1A83">
            <w:pPr>
              <w:jc w:val="both"/>
              <w:rPr>
                <w:b/>
              </w:rPr>
            </w:pPr>
            <w:r w:rsidRPr="0059152E">
              <w:rPr>
                <w:b/>
              </w:rPr>
              <w:t>A</w:t>
            </w:r>
          </w:p>
        </w:tc>
        <w:tc>
          <w:tcPr>
            <w:tcW w:w="1810" w:type="dxa"/>
          </w:tcPr>
          <w:p w14:paraId="1EB0BC4B" w14:textId="77777777" w:rsidR="00E2466B" w:rsidRPr="0059152E" w:rsidRDefault="00E2466B" w:rsidP="006E1A83">
            <w:pPr>
              <w:jc w:val="both"/>
              <w:rPr>
                <w:b/>
              </w:rPr>
            </w:pPr>
            <w:r w:rsidRPr="0059152E">
              <w:rPr>
                <w:b/>
                <w:noProof/>
              </w:rPr>
              <mc:AlternateContent>
                <mc:Choice Requires="wpg">
                  <w:drawing>
                    <wp:anchor distT="0" distB="0" distL="114300" distR="114300" simplePos="0" relativeHeight="251680768" behindDoc="0" locked="0" layoutInCell="1" allowOverlap="1" wp14:anchorId="579E2BCC" wp14:editId="6A03113D">
                      <wp:simplePos x="0" y="0"/>
                      <wp:positionH relativeFrom="column">
                        <wp:posOffset>-23495</wp:posOffset>
                      </wp:positionH>
                      <wp:positionV relativeFrom="paragraph">
                        <wp:posOffset>11430</wp:posOffset>
                      </wp:positionV>
                      <wp:extent cx="1033145" cy="1033145"/>
                      <wp:effectExtent l="25400" t="50800" r="33655" b="59055"/>
                      <wp:wrapNone/>
                      <wp:docPr id="82" name="Group 82"/>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83" name="Straight Arrow Connector 83"/>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84" name="Straight Arrow Connector 84"/>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82" o:spid="_x0000_s1026" style="position:absolute;margin-left:-1.8pt;margin-top:.9pt;width:81.35pt;height:81.35pt;z-index:251680768"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">
                      <v:shape id="Straight Arrow Connector 83"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qBAsQAAADbAAAADwAAAGRycy9kb3ducmV2LnhtbESPQWvCQBSE74L/YXmCN920gSKpmxAC&#10;gkXB1qrnR/Y1Sc2+Ddk1xn/fLRR6HGbmG2adjaYVA/WusazgaRmBIC6tbrhScPrcLFYgnEfW2Fom&#10;BQ9ykKXTyRoTbe/8QcPRVyJA2CWooPa+S6R0ZU0G3dJ2xMH7sr1BH2RfSd3jPcBNK5+j6EUabDgs&#10;1NhRUVN5Pd6MgstwuL1dil28d9diPOff+SF+z5Waz8b8FYSn0f+H/9pbrWAVw++X8ANk+g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wOoECxAAAANsAAAAPAAAAAAAAAAAA&#10;AAAAAKECAABkcnMvZG93bnJldi54bWxQSwUGAAAAAAQABAD5AAAAkgMAAAAA&#10;" strokeweight="1pt">
                        <v:stroke endarrow="block" endarrowwidth="narrow" endarrowlength="short" joinstyle="miter"/>
                      </v:shape>
                      <v:shape id="Straight Arrow Connector 84"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0u+G8MAAADbAAAADwAAAGRycy9kb3ducmV2LnhtbESPQWvCQBSE7wX/w/IEb3VjKTakrqIB&#10;q9BTYw85PrLPbDD7Ns2uGv+9WxA8DjPzDbNYDbYVF+p941jBbJqAIK6cbrhW8HvYvqYgfEDW2Dom&#10;BTfysFqOXhaYaXflH7oUoRYRwj5DBSaELpPSV4Ys+qnriKN3dL3FEGVfS93jNcJtK9+SZC4tNhwX&#10;DHaUG6pOxdkqaHYf32VanNuTNf6w/SvzcvOVKzUZD+tPEIGG8Aw/2nutIH2H/y/xB8jl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NLvhvDAAAA2wAAAA8AAAAAAAAAAAAA&#10;AAAAoQIAAGRycy9kb3ducmV2LnhtbFBLBQYAAAAABAAEAPkAAACRAwAAAAA=&#10;" strokeweight="1pt">
                        <v:stroke endarrow="block" endarrowwidth="narrow" endarrowlength="short" joinstyle="miter"/>
                      </v:shape>
                    </v:group>
                  </w:pict>
                </mc:Fallback>
              </mc:AlternateContent>
            </w:r>
          </w:p>
          <w:p w14:paraId="7D343C58" w14:textId="77777777" w:rsidR="00E2466B" w:rsidRPr="0059152E" w:rsidRDefault="00E2466B" w:rsidP="006E1A83">
            <w:pPr>
              <w:jc w:val="both"/>
              <w:rPr>
                <w:b/>
              </w:rPr>
            </w:pPr>
          </w:p>
          <w:p w14:paraId="57FBF786" w14:textId="77777777" w:rsidR="00E2466B" w:rsidRPr="0059152E" w:rsidRDefault="00E2466B" w:rsidP="006E1A83">
            <w:pPr>
              <w:jc w:val="both"/>
              <w:rPr>
                <w:b/>
              </w:rPr>
            </w:pPr>
          </w:p>
          <w:p w14:paraId="7853BDBF" w14:textId="77777777" w:rsidR="00E2466B" w:rsidRPr="0059152E" w:rsidRDefault="00E2466B" w:rsidP="006E1A83">
            <w:pPr>
              <w:jc w:val="both"/>
              <w:rPr>
                <w:b/>
              </w:rPr>
            </w:pPr>
          </w:p>
          <w:p w14:paraId="3FA34212" w14:textId="77777777" w:rsidR="00E2466B" w:rsidRPr="0059152E" w:rsidRDefault="00E2466B" w:rsidP="006E1A83">
            <w:pPr>
              <w:jc w:val="both"/>
              <w:rPr>
                <w:b/>
              </w:rPr>
            </w:pPr>
          </w:p>
          <w:p w14:paraId="752A85C7" w14:textId="77777777" w:rsidR="00E2466B" w:rsidRPr="0059152E" w:rsidRDefault="00E2466B" w:rsidP="006E1A83">
            <w:pPr>
              <w:jc w:val="both"/>
              <w:rPr>
                <w:b/>
              </w:rPr>
            </w:pPr>
          </w:p>
        </w:tc>
        <w:tc>
          <w:tcPr>
            <w:tcW w:w="373" w:type="dxa"/>
          </w:tcPr>
          <w:p w14:paraId="7B5B09F1" w14:textId="77777777" w:rsidR="00E2466B" w:rsidRPr="0059152E" w:rsidRDefault="00E2466B" w:rsidP="006E1A83">
            <w:pPr>
              <w:jc w:val="both"/>
              <w:rPr>
                <w:b/>
              </w:rPr>
            </w:pPr>
            <w:r w:rsidRPr="0059152E">
              <w:rPr>
                <w:b/>
              </w:rPr>
              <w:t>B</w:t>
            </w:r>
          </w:p>
        </w:tc>
        <w:tc>
          <w:tcPr>
            <w:tcW w:w="1801" w:type="dxa"/>
          </w:tcPr>
          <w:p w14:paraId="6E995D0E" w14:textId="77777777" w:rsidR="00E2466B" w:rsidRPr="0059152E" w:rsidRDefault="00E2466B" w:rsidP="006E1A83">
            <w:pPr>
              <w:jc w:val="both"/>
              <w:rPr>
                <w:b/>
              </w:rPr>
            </w:pPr>
            <w:r w:rsidRPr="0059152E">
              <w:rPr>
                <w:b/>
                <w:noProof/>
              </w:rPr>
              <mc:AlternateContent>
                <mc:Choice Requires="wpg">
                  <w:drawing>
                    <wp:anchor distT="0" distB="0" distL="114300" distR="114300" simplePos="0" relativeHeight="251679744" behindDoc="0" locked="0" layoutInCell="1" allowOverlap="1" wp14:anchorId="12B95317" wp14:editId="6AB54B7B">
                      <wp:simplePos x="0" y="0"/>
                      <wp:positionH relativeFrom="column">
                        <wp:posOffset>-27305</wp:posOffset>
                      </wp:positionH>
                      <wp:positionV relativeFrom="paragraph">
                        <wp:posOffset>24765</wp:posOffset>
                      </wp:positionV>
                      <wp:extent cx="1033145" cy="1033145"/>
                      <wp:effectExtent l="25400" t="50800" r="33655" b="59055"/>
                      <wp:wrapNone/>
                      <wp:docPr id="86" name="Group 86"/>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87" name="Straight Arrow Connector 87"/>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88" name="Straight Arrow Connector 88"/>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86" o:spid="_x0000_s1026" style="position:absolute;margin-left:-2.1pt;margin-top:1.95pt;width:81.35pt;height:81.35pt;z-index:251679744"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">
                      <v:shape id="Straight Arrow Connector 87"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GHAcUAAADbAAAADwAAAGRycy9kb3ducmV2LnhtbESPQWvCQBSE74X+h+UVvNVNK1iJ2UgI&#10;FFoUtKl6fmSfSWr2bciuMf33XaHgcZiZb5hkNZpWDNS7xrKCl2kEgri0uuFKwf77/XkBwnlkja1l&#10;UvBLDlbp40OCsbZX/qKh8JUIEHYxKqi972IpXVmTQTe1HXHwTrY36IPsK6l7vAa4aeVrFM2lwYbD&#10;Qo0d5TWV5+JiFByH7eXzmK9nG3fOx0P2k21nu0ypydOYLUF4Gv09/N/+0AoWb3D7En6ATP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wGHAcUAAADbAAAADwAAAAAAAAAA&#10;AAAAAAChAgAAZHJzL2Rvd25yZXYueG1sUEsFBgAAAAAEAAQA+QAAAJMDAAAAAA==&#10;" strokeweight="1pt">
                        <v:stroke endarrow="block" endarrowwidth="narrow" endarrowlength="short" joinstyle="miter"/>
                      </v:shape>
                      <v:shape id="Straight Arrow Connector 88"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ga0HsAAAADbAAAADwAAAGRycy9kb3ducmV2LnhtbERPPW/CMBDdkfofrKvUDRw6lChgEEQC&#10;KjERGDKe4iOOiM9pbCD993hAYnx634vVYFtxp943jhVMJwkI4srphmsF59N2nILwAVlj65gU/JOH&#10;1fJjtMBMuwcf6V6EWsQQ9hkqMCF0mZS+MmTRT1xHHLmL6y2GCPta6h4fMdy28jtJfqTFhmODwY5y&#10;Q9W1uFkFzX52KNPi1l6t8aftX5mXm12u1NfnsJ6DCDSEt/jl/tUK0jg2fok/QC6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IGtB7AAAAA2wAAAA8AAAAAAAAAAAAAAAAA&#10;oQIAAGRycy9kb3ducmV2LnhtbFBLBQYAAAAABAAEAPkAAACOAwAAAAA=&#10;" strokeweight="1pt">
                        <v:stroke endarrow="block" endarrowwidth="narrow" endarrowlength="short" joinstyle="miter"/>
                      </v:shape>
                    </v:group>
                  </w:pict>
                </mc:Fallback>
              </mc:AlternateContent>
            </w:r>
          </w:p>
        </w:tc>
        <w:tc>
          <w:tcPr>
            <w:tcW w:w="417" w:type="dxa"/>
          </w:tcPr>
          <w:p w14:paraId="0C93E1B1" w14:textId="77777777" w:rsidR="00E2466B" w:rsidRPr="0059152E" w:rsidRDefault="00E2466B" w:rsidP="006E1A83">
            <w:pPr>
              <w:jc w:val="both"/>
              <w:rPr>
                <w:b/>
              </w:rPr>
            </w:pPr>
            <w:r w:rsidRPr="0059152E">
              <w:rPr>
                <w:b/>
              </w:rPr>
              <w:t>C</w:t>
            </w:r>
          </w:p>
        </w:tc>
        <w:tc>
          <w:tcPr>
            <w:tcW w:w="1786" w:type="dxa"/>
          </w:tcPr>
          <w:p w14:paraId="204603AB" w14:textId="77777777" w:rsidR="00E2466B" w:rsidRPr="0059152E" w:rsidRDefault="00E2466B" w:rsidP="006E1A83">
            <w:pPr>
              <w:jc w:val="both"/>
              <w:rPr>
                <w:b/>
              </w:rPr>
            </w:pPr>
            <w:r>
              <w:rPr>
                <w:noProof/>
              </w:rPr>
              <mc:AlternateContent>
                <mc:Choice Requires="wps">
                  <w:drawing>
                    <wp:anchor distT="0" distB="0" distL="114300" distR="114300" simplePos="0" relativeHeight="251687936" behindDoc="0" locked="0" layoutInCell="1" allowOverlap="1" wp14:anchorId="481D9B61" wp14:editId="32DEAF15">
                      <wp:simplePos x="0" y="0"/>
                      <wp:positionH relativeFrom="column">
                        <wp:posOffset>9291</wp:posOffset>
                      </wp:positionH>
                      <wp:positionV relativeFrom="paragraph">
                        <wp:posOffset>243578</wp:posOffset>
                      </wp:positionV>
                      <wp:extent cx="1396476" cy="1351280"/>
                      <wp:effectExtent l="22543" t="2857" r="0" b="0"/>
                      <wp:wrapNone/>
                      <wp:docPr id="89" name="Arc 89"/>
                      <wp:cNvGraphicFramePr/>
                      <a:graphic xmlns:a="http://schemas.openxmlformats.org/drawingml/2006/main">
                        <a:graphicData uri="http://schemas.microsoft.com/office/word/2010/wordprocessingShape">
                          <wps:wsp>
                            <wps:cNvSpPr/>
                            <wps:spPr>
                              <a:xfrm rot="16200000">
                                <a:off x="0" y="0"/>
                                <a:ext cx="1396476" cy="1351280"/>
                              </a:xfrm>
                              <a:prstGeom prst="arc">
                                <a:avLst>
                                  <a:gd name="adj1" fmla="val 15815944"/>
                                  <a:gd name="adj2" fmla="val 308548"/>
                                </a:avLst>
                              </a:prstGeom>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Arc 89" o:spid="_x0000_s1026" style="position:absolute;margin-left:.75pt;margin-top:19.2pt;width:109.95pt;height:106.4pt;rotation:-90;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396476,13512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" path="m622884,3946nsc826482,-17440,1029518,48742,1178245,184972,1333977,327619,1413334,531599,1393475,738208l698238,675640,622884,3946xem622884,3946nfc826482,-17440,1029518,48742,1178245,184972,1333977,327619,1413334,531599,1393475,738208e" filled="f" strokecolor="#4472c4 [3204]" strokeweight="1pt">
                      <v:stroke joinstyle="miter"/>
                      <v:path arrowok="t" o:connecttype="custom" o:connectlocs="622884,3946;1178245,184972;1393475,738208" o:connectangles="0,0,0"/>
                    </v:shape>
                  </w:pict>
                </mc:Fallback>
              </mc:AlternateContent>
            </w:r>
            <w:r w:rsidRPr="0059152E">
              <w:rPr>
                <w:b/>
                <w:noProof/>
              </w:rPr>
              <mc:AlternateContent>
                <mc:Choice Requires="wpg">
                  <w:drawing>
                    <wp:anchor distT="0" distB="0" distL="114300" distR="114300" simplePos="0" relativeHeight="251681792" behindDoc="0" locked="0" layoutInCell="1" allowOverlap="1" wp14:anchorId="23EF801D" wp14:editId="361296F4">
                      <wp:simplePos x="0" y="0"/>
                      <wp:positionH relativeFrom="column">
                        <wp:posOffset>-45720</wp:posOffset>
                      </wp:positionH>
                      <wp:positionV relativeFrom="paragraph">
                        <wp:posOffset>24765</wp:posOffset>
                      </wp:positionV>
                      <wp:extent cx="1033145" cy="1033145"/>
                      <wp:effectExtent l="25400" t="50800" r="33655" b="59055"/>
                      <wp:wrapNone/>
                      <wp:docPr id="90" name="Group 90"/>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91" name="Straight Arrow Connector 91"/>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92" name="Straight Arrow Connector 92"/>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90" o:spid="_x0000_s1026" style="position:absolute;margin-left:-3.55pt;margin-top:1.95pt;width:81.35pt;height:81.35pt;z-index:251681792"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">
                      <v:shape id="Straight Arrow Connector 91"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n0sM8QAAADbAAAADwAAAGRycy9kb3ducmV2LnhtbESP3WrCQBSE74W+w3IK3ulGhWKjq4RA&#10;QVHwp+r1IXtMUrNnQ3aN6dt3C4KXw8x8w8yXnalES40rLSsYDSMQxJnVJecKTt9fgykI55E1VpZJ&#10;wS85WC7eenOMtX3wgdqjz0WAsItRQeF9HUvpsoIMuqGtiYN3tY1BH2STS93gI8BNJcdR9CENlhwW&#10;CqwpLSi7He9GwaXd3deXdDPZulvanZOfZDfZJ0r137tkBsJT51/hZ3ulFXyO4P9L+AFy8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qfSwzxAAAANsAAAAPAAAAAAAAAAAA&#10;AAAAAKECAABkcnMvZG93bnJldi54bWxQSwUGAAAAAAQABAD5AAAAkgMAAAAA&#10;" strokeweight="1pt">
                        <v:stroke endarrow="block" endarrowwidth="narrow" endarrowlength="short" joinstyle="miter"/>
                      </v:shape>
                      <v:shape id="Straight Arrow Connector 92"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jcVKcMAAADbAAAADwAAAGRycy9kb3ducmV2LnhtbESPQWvCQBSE7wX/w/IEb3WjB6vRVTSg&#10;LXhq9JDjI/vMBrNvY3bV9N93C0KPw8x8w6w2vW3EgzpfO1YwGScgiEuna64UnE/79zkIH5A1No5J&#10;wQ952KwHbytMtXvyNz3yUIkIYZ+iAhNCm0rpS0MW/di1xNG7uM5iiLKrpO7wGeG2kdMkmUmLNccF&#10;gy1lhsprfrcK6s+PYzHP783VGn/a34qs2B0ypUbDfrsEEagP/+FX+0srWEzh70v8AXL9C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Y3FSnDAAAA2wAAAA8AAAAAAAAAAAAA&#10;AAAAoQIAAGRycy9kb3ducmV2LnhtbFBLBQYAAAAABAAEAPkAAACRAwAAAAA=&#10;" strokeweight="1pt">
                        <v:stroke endarrow="block" endarrowwidth="narrow" endarrowlength="short" joinstyle="miter"/>
                      </v:shape>
                    </v:group>
                  </w:pict>
                </mc:Fallback>
              </mc:AlternateContent>
            </w:r>
          </w:p>
        </w:tc>
        <w:tc>
          <w:tcPr>
            <w:tcW w:w="435" w:type="dxa"/>
          </w:tcPr>
          <w:p w14:paraId="39076BB9" w14:textId="77777777" w:rsidR="00E2466B" w:rsidRPr="0059152E" w:rsidRDefault="00E2466B" w:rsidP="006E1A83">
            <w:pPr>
              <w:jc w:val="both"/>
              <w:rPr>
                <w:b/>
              </w:rPr>
            </w:pPr>
            <w:r w:rsidRPr="0059152E">
              <w:rPr>
                <w:b/>
              </w:rPr>
              <w:t>D</w:t>
            </w:r>
          </w:p>
        </w:tc>
        <w:tc>
          <w:tcPr>
            <w:tcW w:w="1816" w:type="dxa"/>
          </w:tcPr>
          <w:p w14:paraId="6CBC5F50" w14:textId="77777777" w:rsidR="00E2466B" w:rsidRPr="0059152E" w:rsidRDefault="00E2466B" w:rsidP="006E1A83">
            <w:pPr>
              <w:jc w:val="both"/>
              <w:rPr>
                <w:b/>
              </w:rPr>
            </w:pPr>
            <w:r>
              <w:rPr>
                <w:noProof/>
              </w:rPr>
              <mc:AlternateContent>
                <mc:Choice Requires="wps">
                  <w:drawing>
                    <wp:anchor distT="0" distB="0" distL="114300" distR="114300" simplePos="0" relativeHeight="251694080" behindDoc="0" locked="0" layoutInCell="1" allowOverlap="1" wp14:anchorId="0235CDE2" wp14:editId="65281644">
                      <wp:simplePos x="0" y="0"/>
                      <wp:positionH relativeFrom="column">
                        <wp:posOffset>18415</wp:posOffset>
                      </wp:positionH>
                      <wp:positionV relativeFrom="paragraph">
                        <wp:posOffset>220980</wp:posOffset>
                      </wp:positionV>
                      <wp:extent cx="550324" cy="774755"/>
                      <wp:effectExtent l="0" t="0" r="34290" b="38100"/>
                      <wp:wrapNone/>
                      <wp:docPr id="93" name="Straight Connector 93"/>
                      <wp:cNvGraphicFramePr/>
                      <a:graphic xmlns:a="http://schemas.openxmlformats.org/drawingml/2006/main">
                        <a:graphicData uri="http://schemas.microsoft.com/office/word/2010/wordprocessingShape">
                          <wps:wsp>
                            <wps:cNvCnPr/>
                            <wps:spPr>
                              <a:xfrm flipV="1">
                                <a:off x="0" y="0"/>
                                <a:ext cx="550324" cy="774755"/>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3" o:spid="_x0000_s1026" style="position:absolute;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5pt,17.4pt" to="44.8pt,78.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" strokecolor="#4472c4 [3204]" strokeweight="1pt">
                      <v:stroke joinstyle="miter"/>
                    </v:line>
                  </w:pict>
                </mc:Fallback>
              </mc:AlternateContent>
            </w:r>
            <w:r w:rsidRPr="0059152E">
              <w:rPr>
                <w:b/>
                <w:noProof/>
              </w:rPr>
              <mc:AlternateContent>
                <mc:Choice Requires="wpg">
                  <w:drawing>
                    <wp:anchor distT="0" distB="0" distL="114300" distR="114300" simplePos="0" relativeHeight="251686912" behindDoc="0" locked="0" layoutInCell="1" allowOverlap="1" wp14:anchorId="4DEB0D44" wp14:editId="4D68BD06">
                      <wp:simplePos x="0" y="0"/>
                      <wp:positionH relativeFrom="column">
                        <wp:posOffset>-26035</wp:posOffset>
                      </wp:positionH>
                      <wp:positionV relativeFrom="paragraph">
                        <wp:posOffset>24130</wp:posOffset>
                      </wp:positionV>
                      <wp:extent cx="1033145" cy="1033145"/>
                      <wp:effectExtent l="25400" t="50800" r="33655" b="59055"/>
                      <wp:wrapNone/>
                      <wp:docPr id="94" name="Group 94"/>
                      <wp:cNvGraphicFramePr/>
                      <a:graphic xmlns:a="http://schemas.openxmlformats.org/drawingml/2006/main">
                        <a:graphicData uri="http://schemas.microsoft.com/office/word/2010/wordprocessingGroup">
                          <wpg:wgp>
                            <wpg:cNvGrpSpPr/>
                            <wpg:grpSpPr>
                              <a:xfrm>
                                <a:off x="0" y="0"/>
                                <a:ext cx="1033145" cy="1033145"/>
                                <a:chOff x="0" y="0"/>
                                <a:chExt cx="1033669" cy="1033145"/>
                              </a:xfrm>
                            </wpg:grpSpPr>
                            <wps:wsp>
                              <wps:cNvPr id="95" name="Straight Arrow Connector 95"/>
                              <wps:cNvCnPr/>
                              <wps:spPr>
                                <a:xfrm>
                                  <a:off x="0" y="989965"/>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s:wsp>
                              <wps:cNvPr id="96" name="Straight Arrow Connector 96"/>
                              <wps:cNvCnPr/>
                              <wps:spPr>
                                <a:xfrm rot="16200000">
                                  <a:off x="-473393" y="516573"/>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id="Group 94" o:spid="_x0000_s1026" style="position:absolute;margin-left:-2pt;margin-top:1.9pt;width:81.35pt;height:81.35pt;z-index:251686912" coordsize="1033669,103314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">
                      <v:shape id="Straight Arrow Connector 95" o:spid="_x0000_s1027" type="#_x0000_t32" style="position:absolute;top:989965;width:1033669;height: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UYqMMQAAADbAAAADwAAAGRycy9kb3ducmV2LnhtbESP3WrCQBSE7wXfYTlC7+pGpUWjq4SA&#10;0NKC/14fssckmj0bsmtM375bKHg5zMw3zGLVmUq01LjSsoLRMAJBnFldcq7geFi/TkE4j6yxskwK&#10;fsjBatnvLTDW9sE7avc+FwHCLkYFhfd1LKXLCjLohrYmDt7FNgZ9kE0udYOPADeVHEfRuzRYclgo&#10;sKa0oOy2vxsF53Zz/zynX5Nvd0u7U3JNNpNtotTLoEvmIDx1/hn+b39oBbM3+PsSfoBc/g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VRiowxAAAANsAAAAPAAAAAAAAAAAA&#10;AAAAAKECAABkcnMvZG93bnJldi54bWxQSwUGAAAAAAQABAD5AAAAkgMAAAAA&#10;" strokeweight="1pt">
                        <v:stroke endarrow="block" endarrowwidth="narrow" endarrowlength="short" joinstyle="miter"/>
                      </v:shape>
                      <v:shape id="Straight Arrow Connector 96" o:spid="_x0000_s1028" type="#_x0000_t32" style="position:absolute;left:-473393;top:516573;width:1033145;height:0;rotation:-90;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QwTKsQAAADbAAAADwAAAGRycy9kb3ducmV2LnhtbESPzW7CMBCE75V4B2uRuBWHHvgJGASR&#10;gEo9NXDIcRUvcUS8TmMD4e1rpEo9jmbmG81q09tG3KnztWMFk3ECgrh0uuZKwfm0f5+D8AFZY+OY&#10;FDzJw2Y9eFthqt2Dv+meh0pECPsUFZgQ2lRKXxqy6MeuJY7exXUWQ5RdJXWHjwi3jfxIkqm0WHNc&#10;MNhSZqi85jeroD7Ovop5fmuu1vjT/qfIit0hU2o07LdLEIH68B/+a39qBYspvL7EHyDX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pDBMqxAAAANsAAAAPAAAAAAAAAAAA&#10;AAAAAKECAABkcnMvZG93bnJldi54bWxQSwUGAAAAAAQABAD5AAAAkgMAAAAA&#10;" strokeweight="1pt">
                        <v:stroke endarrow="block" endarrowwidth="narrow" endarrowlength="short" joinstyle="miter"/>
                      </v:shape>
                    </v:group>
                  </w:pict>
                </mc:Fallback>
              </mc:AlternateContent>
            </w:r>
          </w:p>
        </w:tc>
      </w:tr>
      <w:tr w:rsidR="00E2466B" w:rsidRPr="0059152E" w14:paraId="1CF37F88" w14:textId="77777777" w:rsidTr="006E1A83">
        <w:trPr>
          <w:trHeight w:val="1331"/>
        </w:trPr>
        <w:tc>
          <w:tcPr>
            <w:tcW w:w="418" w:type="dxa"/>
          </w:tcPr>
          <w:p w14:paraId="782D8BA0" w14:textId="77777777" w:rsidR="00E2466B" w:rsidRDefault="00E2466B" w:rsidP="006E1A83">
            <w:pPr>
              <w:jc w:val="both"/>
              <w:rPr>
                <w:b/>
              </w:rPr>
            </w:pPr>
          </w:p>
          <w:p w14:paraId="06528326" w14:textId="77777777" w:rsidR="00E2466B" w:rsidRPr="0059152E" w:rsidRDefault="00E2466B" w:rsidP="006E1A83">
            <w:pPr>
              <w:jc w:val="both"/>
              <w:rPr>
                <w:b/>
              </w:rPr>
            </w:pPr>
            <w:r>
              <w:rPr>
                <w:b/>
                <w:noProof/>
              </w:rPr>
              <mc:AlternateContent>
                <mc:Choice Requires="wps">
                  <w:drawing>
                    <wp:anchor distT="0" distB="0" distL="114300" distR="114300" simplePos="0" relativeHeight="251678720" behindDoc="0" locked="0" layoutInCell="1" allowOverlap="1" wp14:anchorId="4628686B" wp14:editId="173AB787">
                      <wp:simplePos x="0" y="0"/>
                      <wp:positionH relativeFrom="column">
                        <wp:posOffset>-231480</wp:posOffset>
                      </wp:positionH>
                      <wp:positionV relativeFrom="paragraph">
                        <wp:posOffset>530543</wp:posOffset>
                      </wp:positionV>
                      <wp:extent cx="1033145" cy="0"/>
                      <wp:effectExtent l="59373" t="42227" r="67627" b="42228"/>
                      <wp:wrapNone/>
                      <wp:docPr id="99" name="Straight Arrow Connector 99"/>
                      <wp:cNvGraphicFramePr/>
                      <a:graphic xmlns:a="http://schemas.openxmlformats.org/drawingml/2006/main">
                        <a:graphicData uri="http://schemas.microsoft.com/office/word/2010/wordprocessingShape">
                          <wps:wsp>
                            <wps:cNvCnPr/>
                            <wps:spPr>
                              <a:xfrm rot="16200000">
                                <a:off x="0" y="0"/>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99" o:spid="_x0000_s1026" type="#_x0000_t32" style="position:absolute;margin-left:-18.2pt;margin-top:41.8pt;width:81.35pt;height:0;rotation:-90;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" strokeweight="1pt">
                      <v:stroke endarrow="block" endarrowwidth="narrow" endarrowlength="short" joinstyle="miter"/>
                    </v:shape>
                  </w:pict>
                </mc:Fallback>
              </mc:AlternateContent>
            </w:r>
            <w:r w:rsidRPr="0059152E">
              <w:rPr>
                <w:b/>
              </w:rPr>
              <w:t>E</w:t>
            </w:r>
          </w:p>
        </w:tc>
        <w:tc>
          <w:tcPr>
            <w:tcW w:w="1810" w:type="dxa"/>
          </w:tcPr>
          <w:p w14:paraId="267DEC66" w14:textId="77777777" w:rsidR="00E2466B" w:rsidRDefault="00E2466B" w:rsidP="006E1A83">
            <w:pPr>
              <w:jc w:val="both"/>
              <w:rPr>
                <w:b/>
              </w:rPr>
            </w:pPr>
          </w:p>
          <w:p w14:paraId="47E2C33F" w14:textId="77777777" w:rsidR="00E2466B" w:rsidRPr="0059152E" w:rsidRDefault="00E2466B" w:rsidP="006E1A83">
            <w:pPr>
              <w:jc w:val="both"/>
              <w:rPr>
                <w:b/>
              </w:rPr>
            </w:pPr>
            <w:r>
              <w:rPr>
                <w:noProof/>
              </w:rPr>
              <mc:AlternateContent>
                <mc:Choice Requires="wps">
                  <w:drawing>
                    <wp:anchor distT="0" distB="0" distL="114300" distR="114300" simplePos="0" relativeHeight="251693056" behindDoc="0" locked="0" layoutInCell="1" allowOverlap="1" wp14:anchorId="429F63AD" wp14:editId="77BFAF13">
                      <wp:simplePos x="0" y="0"/>
                      <wp:positionH relativeFrom="column">
                        <wp:posOffset>28575</wp:posOffset>
                      </wp:positionH>
                      <wp:positionV relativeFrom="paragraph">
                        <wp:posOffset>142240</wp:posOffset>
                      </wp:positionV>
                      <wp:extent cx="802005" cy="861695"/>
                      <wp:effectExtent l="0" t="0" r="36195" b="27305"/>
                      <wp:wrapNone/>
                      <wp:docPr id="100" name="Straight Connector 100"/>
                      <wp:cNvGraphicFramePr/>
                      <a:graphic xmlns:a="http://schemas.openxmlformats.org/drawingml/2006/main">
                        <a:graphicData uri="http://schemas.microsoft.com/office/word/2010/wordprocessingShape">
                          <wps:wsp>
                            <wps:cNvCnPr/>
                            <wps:spPr>
                              <a:xfrm flipH="1">
                                <a:off x="0" y="0"/>
                                <a:ext cx="802005" cy="861695"/>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0"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5pt,11.2pt" to="65.4pt,79.0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" strokecolor="#4472c4 [3204]" strokeweight="1pt">
                      <v:stroke joinstyle="miter"/>
                    </v:line>
                  </w:pict>
                </mc:Fallback>
              </mc:AlternateContent>
            </w:r>
          </w:p>
          <w:p w14:paraId="61691895" w14:textId="77777777" w:rsidR="00E2466B" w:rsidRPr="0059152E" w:rsidRDefault="00E2466B" w:rsidP="006E1A83">
            <w:pPr>
              <w:jc w:val="both"/>
              <w:rPr>
                <w:b/>
              </w:rPr>
            </w:pPr>
          </w:p>
          <w:p w14:paraId="17E0FE06" w14:textId="77777777" w:rsidR="00E2466B" w:rsidRPr="0059152E" w:rsidRDefault="00E2466B" w:rsidP="006E1A83">
            <w:pPr>
              <w:jc w:val="both"/>
              <w:rPr>
                <w:b/>
              </w:rPr>
            </w:pPr>
          </w:p>
          <w:p w14:paraId="2D7DE341" w14:textId="77777777" w:rsidR="00E2466B" w:rsidRPr="0059152E" w:rsidRDefault="00E2466B" w:rsidP="006E1A83">
            <w:pPr>
              <w:jc w:val="both"/>
              <w:rPr>
                <w:b/>
              </w:rPr>
            </w:pPr>
            <w:r>
              <w:rPr>
                <w:b/>
                <w:noProof/>
              </w:rPr>
              <mc:AlternateContent>
                <mc:Choice Requires="wps">
                  <w:drawing>
                    <wp:anchor distT="0" distB="0" distL="114300" distR="114300" simplePos="0" relativeHeight="251676672" behindDoc="0" locked="0" layoutInCell="1" allowOverlap="1" wp14:anchorId="0FAC53D5" wp14:editId="6118C375">
                      <wp:simplePos x="0" y="0"/>
                      <wp:positionH relativeFrom="column">
                        <wp:posOffset>892492</wp:posOffset>
                      </wp:positionH>
                      <wp:positionV relativeFrom="paragraph">
                        <wp:posOffset>1588</wp:posOffset>
                      </wp:positionV>
                      <wp:extent cx="1033145" cy="0"/>
                      <wp:effectExtent l="59373" t="42227" r="67627" b="42228"/>
                      <wp:wrapNone/>
                      <wp:docPr id="25" name="Straight Arrow Connector 25"/>
                      <wp:cNvGraphicFramePr/>
                      <a:graphic xmlns:a="http://schemas.openxmlformats.org/drawingml/2006/main">
                        <a:graphicData uri="http://schemas.microsoft.com/office/word/2010/wordprocessingShape">
                          <wps:wsp>
                            <wps:cNvCnPr/>
                            <wps:spPr>
                              <a:xfrm rot="16200000">
                                <a:off x="0" y="0"/>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5" o:spid="_x0000_s1026" type="#_x0000_t32" style="position:absolute;margin-left:70.25pt;margin-top:.15pt;width:81.35pt;height:0;rotation:-9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" strokeweight="1pt">
                      <v:stroke endarrow="block" endarrowwidth="narrow" endarrowlength="short" joinstyle="miter"/>
                    </v:shape>
                  </w:pict>
                </mc:Fallback>
              </mc:AlternateContent>
            </w:r>
            <w:r>
              <w:rPr>
                <w:b/>
                <w:noProof/>
              </w:rPr>
              <mc:AlternateContent>
                <mc:Choice Requires="wps">
                  <w:drawing>
                    <wp:anchor distT="0" distB="0" distL="114300" distR="114300" simplePos="0" relativeHeight="251677696" behindDoc="0" locked="0" layoutInCell="1" allowOverlap="1" wp14:anchorId="0E0F385F" wp14:editId="78F25852">
                      <wp:simplePos x="0" y="0"/>
                      <wp:positionH relativeFrom="column">
                        <wp:posOffset>-23495</wp:posOffset>
                      </wp:positionH>
                      <wp:positionV relativeFrom="paragraph">
                        <wp:posOffset>2264</wp:posOffset>
                      </wp:positionV>
                      <wp:extent cx="1033145" cy="0"/>
                      <wp:effectExtent l="0" t="76200" r="59055" b="101600"/>
                      <wp:wrapNone/>
                      <wp:docPr id="27" name="Straight Arrow Connector 27"/>
                      <wp:cNvGraphicFramePr/>
                      <a:graphic xmlns:a="http://schemas.openxmlformats.org/drawingml/2006/main">
                        <a:graphicData uri="http://schemas.microsoft.com/office/word/2010/wordprocessingShape">
                          <wps:wsp>
                            <wps:cNvCnPr/>
                            <wps:spPr>
                              <a:xfrm>
                                <a:off x="0" y="0"/>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7" o:spid="_x0000_s1026" type="#_x0000_t32" style="position:absolute;margin-left:-1.8pt;margin-top:.2pt;width:81.35pt;height:0;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" strokeweight="1pt">
                      <v:stroke endarrow="block" endarrowwidth="narrow" endarrowlength="short" joinstyle="miter"/>
                    </v:shape>
                  </w:pict>
                </mc:Fallback>
              </mc:AlternateContent>
            </w:r>
          </w:p>
          <w:p w14:paraId="5183FB7F" w14:textId="77777777" w:rsidR="00E2466B" w:rsidRPr="0059152E" w:rsidRDefault="00E2466B" w:rsidP="006E1A83">
            <w:pPr>
              <w:jc w:val="both"/>
              <w:rPr>
                <w:b/>
              </w:rPr>
            </w:pPr>
          </w:p>
          <w:p w14:paraId="4F540A88" w14:textId="77777777" w:rsidR="00E2466B" w:rsidRPr="0059152E" w:rsidRDefault="00E2466B" w:rsidP="006E1A83">
            <w:pPr>
              <w:jc w:val="both"/>
              <w:rPr>
                <w:b/>
              </w:rPr>
            </w:pPr>
          </w:p>
        </w:tc>
        <w:tc>
          <w:tcPr>
            <w:tcW w:w="373" w:type="dxa"/>
          </w:tcPr>
          <w:p w14:paraId="6624E39D" w14:textId="77777777" w:rsidR="00E2466B" w:rsidRDefault="00E2466B" w:rsidP="006E1A83">
            <w:pPr>
              <w:jc w:val="both"/>
              <w:rPr>
                <w:b/>
              </w:rPr>
            </w:pPr>
          </w:p>
          <w:p w14:paraId="303CE091" w14:textId="77777777" w:rsidR="00E2466B" w:rsidRPr="0059152E" w:rsidRDefault="00E2466B" w:rsidP="006E1A83">
            <w:pPr>
              <w:jc w:val="both"/>
              <w:rPr>
                <w:b/>
              </w:rPr>
            </w:pPr>
            <w:r w:rsidRPr="0059152E">
              <w:rPr>
                <w:b/>
              </w:rPr>
              <w:t>F</w:t>
            </w:r>
          </w:p>
        </w:tc>
        <w:tc>
          <w:tcPr>
            <w:tcW w:w="1801" w:type="dxa"/>
          </w:tcPr>
          <w:p w14:paraId="2A7FEF0C" w14:textId="77777777" w:rsidR="00E2466B" w:rsidRDefault="00E2466B" w:rsidP="006E1A83">
            <w:pPr>
              <w:jc w:val="both"/>
              <w:rPr>
                <w:b/>
              </w:rPr>
            </w:pPr>
          </w:p>
          <w:p w14:paraId="09026712" w14:textId="77777777" w:rsidR="00E2466B" w:rsidRPr="0059152E" w:rsidRDefault="00E2466B" w:rsidP="006E1A83">
            <w:pPr>
              <w:jc w:val="both"/>
              <w:rPr>
                <w:b/>
              </w:rPr>
            </w:pPr>
            <w:r>
              <w:rPr>
                <w:noProof/>
              </w:rPr>
              <mc:AlternateContent>
                <mc:Choice Requires="wps">
                  <w:drawing>
                    <wp:anchor distT="0" distB="0" distL="114300" distR="114300" simplePos="0" relativeHeight="251695104" behindDoc="0" locked="0" layoutInCell="1" allowOverlap="1" wp14:anchorId="04332A65" wp14:editId="39EE07AF">
                      <wp:simplePos x="0" y="0"/>
                      <wp:positionH relativeFrom="column">
                        <wp:posOffset>27305</wp:posOffset>
                      </wp:positionH>
                      <wp:positionV relativeFrom="paragraph">
                        <wp:posOffset>255270</wp:posOffset>
                      </wp:positionV>
                      <wp:extent cx="722630" cy="675640"/>
                      <wp:effectExtent l="0" t="0" r="39370" b="35560"/>
                      <wp:wrapNone/>
                      <wp:docPr id="113" name="Straight Connector 113"/>
                      <wp:cNvGraphicFramePr/>
                      <a:graphic xmlns:a="http://schemas.openxmlformats.org/drawingml/2006/main">
                        <a:graphicData uri="http://schemas.microsoft.com/office/word/2010/wordprocessingShape">
                          <wps:wsp>
                            <wps:cNvCnPr/>
                            <wps:spPr>
                              <a:xfrm>
                                <a:off x="0" y="0"/>
                                <a:ext cx="722630" cy="67564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3"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5pt,20.1pt" to="59.05pt,73.3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" strokecolor="#4472c4 [3204]" strokeweight="1pt">
                      <v:stroke joinstyle="miter"/>
                    </v:line>
                  </w:pict>
                </mc:Fallback>
              </mc:AlternateContent>
            </w:r>
            <w:r>
              <w:rPr>
                <w:noProof/>
              </w:rPr>
              <mc:AlternateContent>
                <mc:Choice Requires="wps">
                  <w:drawing>
                    <wp:anchor distT="0" distB="0" distL="114300" distR="114300" simplePos="0" relativeHeight="251685888" behindDoc="0" locked="0" layoutInCell="1" allowOverlap="1" wp14:anchorId="7BA997BE" wp14:editId="342F45B1">
                      <wp:simplePos x="0" y="0"/>
                      <wp:positionH relativeFrom="column">
                        <wp:posOffset>889654</wp:posOffset>
                      </wp:positionH>
                      <wp:positionV relativeFrom="paragraph">
                        <wp:posOffset>550228</wp:posOffset>
                      </wp:positionV>
                      <wp:extent cx="1033145" cy="0"/>
                      <wp:effectExtent l="59373" t="42227" r="67627" b="42228"/>
                      <wp:wrapNone/>
                      <wp:docPr id="28" name="Straight Arrow Connector 28"/>
                      <wp:cNvGraphicFramePr/>
                      <a:graphic xmlns:a="http://schemas.openxmlformats.org/drawingml/2006/main">
                        <a:graphicData uri="http://schemas.microsoft.com/office/word/2010/wordprocessingShape">
                          <wps:wsp>
                            <wps:cNvCnPr/>
                            <wps:spPr>
                              <a:xfrm rot="16200000">
                                <a:off x="0" y="0"/>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28" o:spid="_x0000_s1026" type="#_x0000_t32" style="position:absolute;margin-left:70.05pt;margin-top:43.35pt;width:81.35pt;height:0;rotation:-90;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" strokeweight="1pt">
                      <v:stroke endarrow="block" endarrowwidth="narrow" endarrowlength="short" joinstyle="miter"/>
                    </v:shape>
                  </w:pict>
                </mc:Fallback>
              </mc:AlternateContent>
            </w:r>
            <w:r>
              <w:rPr>
                <w:noProof/>
              </w:rPr>
              <mc:AlternateContent>
                <mc:Choice Requires="wps">
                  <w:drawing>
                    <wp:anchor distT="0" distB="0" distL="114300" distR="114300" simplePos="0" relativeHeight="251675648" behindDoc="0" locked="0" layoutInCell="1" allowOverlap="1" wp14:anchorId="14915FE9" wp14:editId="2819217F">
                      <wp:simplePos x="0" y="0"/>
                      <wp:positionH relativeFrom="column">
                        <wp:posOffset>-26946</wp:posOffset>
                      </wp:positionH>
                      <wp:positionV relativeFrom="paragraph">
                        <wp:posOffset>541103</wp:posOffset>
                      </wp:positionV>
                      <wp:extent cx="1033669" cy="0"/>
                      <wp:effectExtent l="0" t="76200" r="59055" b="101600"/>
                      <wp:wrapNone/>
                      <wp:docPr id="30" name="Straight Arrow Connector 30"/>
                      <wp:cNvGraphicFramePr/>
                      <a:graphic xmlns:a="http://schemas.openxmlformats.org/drawingml/2006/main">
                        <a:graphicData uri="http://schemas.microsoft.com/office/word/2010/wordprocessingShape">
                          <wps:wsp>
                            <wps:cNvCnPr/>
                            <wps:spPr>
                              <a:xfrm>
                                <a:off x="0" y="0"/>
                                <a:ext cx="1033669"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30" o:spid="_x0000_s1026" type="#_x0000_t32" style="position:absolute;margin-left:-2.05pt;margin-top:42.6pt;width:81.4pt;height:0;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" strokeweight="1pt">
                      <v:stroke endarrow="block" endarrowwidth="narrow" endarrowlength="short" joinstyle="miter"/>
                    </v:shape>
                  </w:pict>
                </mc:Fallback>
              </mc:AlternateContent>
            </w:r>
          </w:p>
        </w:tc>
        <w:tc>
          <w:tcPr>
            <w:tcW w:w="417" w:type="dxa"/>
          </w:tcPr>
          <w:p w14:paraId="3C38CA7F" w14:textId="77777777" w:rsidR="00E2466B" w:rsidRDefault="00E2466B" w:rsidP="006E1A83">
            <w:pPr>
              <w:jc w:val="both"/>
              <w:rPr>
                <w:b/>
              </w:rPr>
            </w:pPr>
          </w:p>
          <w:p w14:paraId="69BD4360" w14:textId="77777777" w:rsidR="00E2466B" w:rsidRPr="0059152E" w:rsidRDefault="00E2466B" w:rsidP="006E1A83">
            <w:pPr>
              <w:jc w:val="both"/>
              <w:rPr>
                <w:b/>
              </w:rPr>
            </w:pPr>
            <w:r w:rsidRPr="0059152E">
              <w:rPr>
                <w:b/>
              </w:rPr>
              <w:t>G</w:t>
            </w:r>
          </w:p>
        </w:tc>
        <w:tc>
          <w:tcPr>
            <w:tcW w:w="1786" w:type="dxa"/>
          </w:tcPr>
          <w:p w14:paraId="1CCEA087" w14:textId="77777777" w:rsidR="00E2466B" w:rsidRDefault="00E2466B" w:rsidP="006E1A83">
            <w:pPr>
              <w:jc w:val="both"/>
              <w:rPr>
                <w:b/>
              </w:rPr>
            </w:pPr>
          </w:p>
          <w:p w14:paraId="3DF12F0A" w14:textId="77777777" w:rsidR="00E2466B" w:rsidRPr="0059152E" w:rsidRDefault="00E2466B" w:rsidP="006E1A83">
            <w:pPr>
              <w:jc w:val="both"/>
              <w:rPr>
                <w:b/>
              </w:rPr>
            </w:pPr>
            <w:r>
              <w:rPr>
                <w:noProof/>
              </w:rPr>
              <mc:AlternateContent>
                <mc:Choice Requires="wps">
                  <w:drawing>
                    <wp:anchor distT="0" distB="0" distL="114300" distR="114300" simplePos="0" relativeHeight="251689984" behindDoc="0" locked="0" layoutInCell="1" allowOverlap="1" wp14:anchorId="6726D349" wp14:editId="578482AA">
                      <wp:simplePos x="0" y="0"/>
                      <wp:positionH relativeFrom="column">
                        <wp:posOffset>785495</wp:posOffset>
                      </wp:positionH>
                      <wp:positionV relativeFrom="paragraph">
                        <wp:posOffset>130810</wp:posOffset>
                      </wp:positionV>
                      <wp:extent cx="1232535" cy="1351280"/>
                      <wp:effectExtent l="0" t="33972" r="28892" b="0"/>
                      <wp:wrapNone/>
                      <wp:docPr id="101" name="Arc 101"/>
                      <wp:cNvGraphicFramePr/>
                      <a:graphic xmlns:a="http://schemas.openxmlformats.org/drawingml/2006/main">
                        <a:graphicData uri="http://schemas.microsoft.com/office/word/2010/wordprocessingShape">
                          <wps:wsp>
                            <wps:cNvSpPr/>
                            <wps:spPr>
                              <a:xfrm rot="5864950" flipH="1">
                                <a:off x="0" y="0"/>
                                <a:ext cx="1232535" cy="1351280"/>
                              </a:xfrm>
                              <a:prstGeom prst="arc">
                                <a:avLst>
                                  <a:gd name="adj1" fmla="val 16526689"/>
                                  <a:gd name="adj2" fmla="val 308548"/>
                                </a:avLst>
                              </a:prstGeom>
                              <a:effectLst/>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Arc 101" o:spid="_x0000_s1026" style="position:absolute;margin-left:61.85pt;margin-top:10.3pt;width:97.05pt;height:106.4pt;rotation:-6406089fd;flip:x;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232535,13512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" path="m680319,3659nsc1013525,41834,1257878,364850,1230470,730915l616268,675640,680319,3659xem680319,3659nfc1013525,41834,1257878,364850,1230470,730915e" filled="f" strokecolor="#4472c4 [3204]" strokeweight="1pt">
                      <v:stroke joinstyle="miter"/>
                      <v:path arrowok="t" o:connecttype="custom" o:connectlocs="680319,3659;1230470,730915" o:connectangles="0,0"/>
                    </v:shape>
                  </w:pict>
                </mc:Fallback>
              </mc:AlternateContent>
            </w:r>
            <w:r>
              <w:rPr>
                <w:noProof/>
              </w:rPr>
              <mc:AlternateContent>
                <mc:Choice Requires="wps">
                  <w:drawing>
                    <wp:anchor distT="0" distB="0" distL="114300" distR="114300" simplePos="0" relativeHeight="251683840" behindDoc="0" locked="0" layoutInCell="1" allowOverlap="1" wp14:anchorId="1195AA39" wp14:editId="35B006DA">
                      <wp:simplePos x="0" y="0"/>
                      <wp:positionH relativeFrom="column">
                        <wp:posOffset>917870</wp:posOffset>
                      </wp:positionH>
                      <wp:positionV relativeFrom="paragraph">
                        <wp:posOffset>536258</wp:posOffset>
                      </wp:positionV>
                      <wp:extent cx="1033145" cy="0"/>
                      <wp:effectExtent l="59373" t="42227" r="67627" b="42228"/>
                      <wp:wrapNone/>
                      <wp:docPr id="31" name="Straight Arrow Connector 31"/>
                      <wp:cNvGraphicFramePr/>
                      <a:graphic xmlns:a="http://schemas.openxmlformats.org/drawingml/2006/main">
                        <a:graphicData uri="http://schemas.microsoft.com/office/word/2010/wordprocessingShape">
                          <wps:wsp>
                            <wps:cNvCnPr/>
                            <wps:spPr>
                              <a:xfrm rot="16200000">
                                <a:off x="0" y="0"/>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31" o:spid="_x0000_s1026" type="#_x0000_t32" style="position:absolute;margin-left:72.25pt;margin-top:42.25pt;width:81.35pt;height:0;rotation:-90;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" strokeweight="1pt">
                      <v:stroke endarrow="block" endarrowwidth="narrow" endarrowlength="short" joinstyle="miter"/>
                    </v:shape>
                  </w:pict>
                </mc:Fallback>
              </mc:AlternateContent>
            </w:r>
            <w:r>
              <w:rPr>
                <w:noProof/>
              </w:rPr>
              <mc:AlternateContent>
                <mc:Choice Requires="wps">
                  <w:drawing>
                    <wp:anchor distT="0" distB="0" distL="114300" distR="114300" simplePos="0" relativeHeight="251684864" behindDoc="0" locked="0" layoutInCell="1" allowOverlap="1" wp14:anchorId="3D03B13D" wp14:editId="51B3350B">
                      <wp:simplePos x="0" y="0"/>
                      <wp:positionH relativeFrom="column">
                        <wp:posOffset>-51987</wp:posOffset>
                      </wp:positionH>
                      <wp:positionV relativeFrom="paragraph">
                        <wp:posOffset>540551</wp:posOffset>
                      </wp:positionV>
                      <wp:extent cx="1033145" cy="0"/>
                      <wp:effectExtent l="0" t="76200" r="59055" b="101600"/>
                      <wp:wrapNone/>
                      <wp:docPr id="32" name="Straight Arrow Connector 32"/>
                      <wp:cNvGraphicFramePr/>
                      <a:graphic xmlns:a="http://schemas.openxmlformats.org/drawingml/2006/main">
                        <a:graphicData uri="http://schemas.microsoft.com/office/word/2010/wordprocessingShape">
                          <wps:wsp>
                            <wps:cNvCnPr/>
                            <wps:spPr>
                              <a:xfrm>
                                <a:off x="0" y="0"/>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32" o:spid="_x0000_s1026" type="#_x0000_t32" style="position:absolute;margin-left:-4.05pt;margin-top:42.55pt;width:81.35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" strokeweight="1pt">
                      <v:stroke endarrow="block" endarrowwidth="narrow" endarrowlength="short" joinstyle="miter"/>
                    </v:shape>
                  </w:pict>
                </mc:Fallback>
              </mc:AlternateContent>
            </w:r>
            <w:r>
              <w:rPr>
                <w:noProof/>
              </w:rPr>
              <mc:AlternateContent>
                <mc:Choice Requires="wps">
                  <w:drawing>
                    <wp:anchor distT="0" distB="0" distL="114300" distR="114300" simplePos="0" relativeHeight="251691008" behindDoc="0" locked="0" layoutInCell="1" allowOverlap="1" wp14:anchorId="6306D690" wp14:editId="18623DEA">
                      <wp:simplePos x="0" y="0"/>
                      <wp:positionH relativeFrom="column">
                        <wp:posOffset>3810</wp:posOffset>
                      </wp:positionH>
                      <wp:positionV relativeFrom="paragraph">
                        <wp:posOffset>786765</wp:posOffset>
                      </wp:positionV>
                      <wp:extent cx="675640" cy="0"/>
                      <wp:effectExtent l="0" t="0" r="35560" b="25400"/>
                      <wp:wrapNone/>
                      <wp:docPr id="108" name="Straight Connector 108"/>
                      <wp:cNvGraphicFramePr/>
                      <a:graphic xmlns:a="http://schemas.openxmlformats.org/drawingml/2006/main">
                        <a:graphicData uri="http://schemas.microsoft.com/office/word/2010/wordprocessingShape">
                          <wps:wsp>
                            <wps:cNvCnPr/>
                            <wps:spPr>
                              <a:xfrm>
                                <a:off x="0" y="0"/>
                                <a:ext cx="67564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0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pt,61.95pt" to="53.5pt,61.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" strokecolor="#4472c4 [3204]" strokeweight="1pt">
                      <v:stroke joinstyle="miter"/>
                    </v:line>
                  </w:pict>
                </mc:Fallback>
              </mc:AlternateContent>
            </w:r>
          </w:p>
        </w:tc>
        <w:tc>
          <w:tcPr>
            <w:tcW w:w="435" w:type="dxa"/>
          </w:tcPr>
          <w:p w14:paraId="68A65DDC" w14:textId="77777777" w:rsidR="00E2466B" w:rsidRDefault="00E2466B" w:rsidP="006E1A83">
            <w:pPr>
              <w:jc w:val="both"/>
              <w:rPr>
                <w:b/>
              </w:rPr>
            </w:pPr>
          </w:p>
          <w:p w14:paraId="516BA8D9" w14:textId="77777777" w:rsidR="00E2466B" w:rsidRPr="0059152E" w:rsidRDefault="00E2466B" w:rsidP="006E1A83">
            <w:pPr>
              <w:jc w:val="both"/>
              <w:rPr>
                <w:b/>
              </w:rPr>
            </w:pPr>
            <w:r w:rsidRPr="0059152E">
              <w:rPr>
                <w:b/>
              </w:rPr>
              <w:t>H</w:t>
            </w:r>
          </w:p>
        </w:tc>
        <w:tc>
          <w:tcPr>
            <w:tcW w:w="1816" w:type="dxa"/>
          </w:tcPr>
          <w:p w14:paraId="2A396433" w14:textId="77777777" w:rsidR="00E2466B" w:rsidRDefault="00E2466B" w:rsidP="006E1A83">
            <w:pPr>
              <w:jc w:val="both"/>
              <w:rPr>
                <w:b/>
              </w:rPr>
            </w:pPr>
          </w:p>
          <w:p w14:paraId="76C5CA6C" w14:textId="77777777" w:rsidR="00E2466B" w:rsidRPr="0059152E" w:rsidRDefault="00E2466B" w:rsidP="006E1A83">
            <w:pPr>
              <w:jc w:val="both"/>
              <w:rPr>
                <w:b/>
              </w:rPr>
            </w:pPr>
            <w:r>
              <w:rPr>
                <w:b/>
                <w:noProof/>
              </w:rPr>
              <mc:AlternateContent>
                <mc:Choice Requires="wps">
                  <w:drawing>
                    <wp:anchor distT="0" distB="0" distL="114300" distR="114300" simplePos="0" relativeHeight="251682816" behindDoc="0" locked="0" layoutInCell="1" allowOverlap="1" wp14:anchorId="0BEDE731" wp14:editId="40CB0A95">
                      <wp:simplePos x="0" y="0"/>
                      <wp:positionH relativeFrom="column">
                        <wp:posOffset>-12424</wp:posOffset>
                      </wp:positionH>
                      <wp:positionV relativeFrom="paragraph">
                        <wp:posOffset>553085</wp:posOffset>
                      </wp:positionV>
                      <wp:extent cx="1033145" cy="0"/>
                      <wp:effectExtent l="0" t="76200" r="59055" b="101600"/>
                      <wp:wrapNone/>
                      <wp:docPr id="110" name="Straight Arrow Connector 110"/>
                      <wp:cNvGraphicFramePr/>
                      <a:graphic xmlns:a="http://schemas.openxmlformats.org/drawingml/2006/main">
                        <a:graphicData uri="http://schemas.microsoft.com/office/word/2010/wordprocessingShape">
                          <wps:wsp>
                            <wps:cNvCnPr/>
                            <wps:spPr>
                              <a:xfrm>
                                <a:off x="0" y="0"/>
                                <a:ext cx="1033145" cy="0"/>
                              </a:xfrm>
                              <a:prstGeom prst="straightConnector1">
                                <a:avLst/>
                              </a:prstGeom>
                              <a:ln w="12700" cmpd="sng">
                                <a:solidFill>
                                  <a:srgbClr val="000000"/>
                                </a:solidFill>
                                <a:tailEnd type="triangle" w="sm" len="sm"/>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110" o:spid="_x0000_s1026" type="#_x0000_t32" style="position:absolute;margin-left:-.95pt;margin-top:43.55pt;width:81.35pt;height:0;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" strokeweight="1pt">
                      <v:stroke endarrow="block" endarrowwidth="narrow" endarrowlength="short" joinstyle="miter"/>
                    </v:shape>
                  </w:pict>
                </mc:Fallback>
              </mc:AlternateContent>
            </w:r>
          </w:p>
        </w:tc>
      </w:tr>
    </w:tbl>
    <w:p w14:paraId="44704645" w14:textId="77777777" w:rsidR="00E2466B" w:rsidRDefault="00E2466B" w:rsidP="00E2466B">
      <w:pPr>
        <w:jc w:val="both"/>
      </w:pPr>
    </w:p>
    <w:p w14:paraId="224491F2" w14:textId="77777777" w:rsidR="00E2466B" w:rsidRDefault="00E2466B" w:rsidP="00E2466B">
      <w:pPr>
        <w:jc w:val="both"/>
      </w:pPr>
    </w:p>
    <w:p w14:paraId="3B9FB254" w14:textId="604AC7FF" w:rsidR="00E2466B" w:rsidRDefault="00E2466B" w:rsidP="00E2466B">
      <w:pPr>
        <w:jc w:val="both"/>
      </w:pPr>
      <w:r>
        <w:rPr>
          <w:noProof/>
        </w:rPr>
        <mc:AlternateContent>
          <mc:Choice Requires="wps">
            <w:drawing>
              <wp:anchor distT="0" distB="0" distL="114300" distR="114300" simplePos="0" relativeHeight="251692032" behindDoc="0" locked="0" layoutInCell="1" allowOverlap="1" wp14:anchorId="4861D06B" wp14:editId="6B856DFD">
                <wp:simplePos x="0" y="0"/>
                <wp:positionH relativeFrom="column">
                  <wp:posOffset>1679575</wp:posOffset>
                </wp:positionH>
                <wp:positionV relativeFrom="paragraph">
                  <wp:posOffset>-1783080</wp:posOffset>
                </wp:positionV>
                <wp:extent cx="675640" cy="0"/>
                <wp:effectExtent l="0" t="0" r="35560" b="25400"/>
                <wp:wrapNone/>
                <wp:docPr id="112" name="Straight Connector 112"/>
                <wp:cNvGraphicFramePr/>
                <a:graphic xmlns:a="http://schemas.openxmlformats.org/drawingml/2006/main">
                  <a:graphicData uri="http://schemas.microsoft.com/office/word/2010/wordprocessingShape">
                    <wps:wsp>
                      <wps:cNvCnPr/>
                      <wps:spPr>
                        <a:xfrm>
                          <a:off x="0" y="0"/>
                          <a:ext cx="67564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2"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25pt,-140.35pt" to="185.45pt,-140.3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" strokecolor="#4472c4 [3204]" strokeweight="1pt">
                <v:stroke joinstyle="miter"/>
              </v:line>
            </w:pict>
          </mc:Fallback>
        </mc:AlternateContent>
      </w:r>
      <w:r>
        <w:t xml:space="preserve">Which graph(s) show </w:t>
      </w:r>
      <w:r w:rsidRPr="00493DB1">
        <w:rPr>
          <w:noProof/>
          <w:position w:val="-4"/>
        </w:rPr>
        <w:object w:dxaOrig="680" w:dyaOrig="260" w14:anchorId="7BA623ED">
          <v:shape id="_x0000_i1030" type="#_x0000_t75" alt="" style="width:34.3pt;height:12pt;mso-width-percent:0;mso-height-percent:0;mso-width-percent:0;mso-height-percent:0" o:ole="">
            <v:imagedata r:id="rId29" o:title=""/>
          </v:shape>
          <o:OLEObject Type="Embed" ProgID="Equation.DSMT4" ShapeID="_x0000_i1030" DrawAspect="Content" ObjectID="_1533032803" r:id="rId30"/>
        </w:object>
      </w:r>
      <w:r>
        <w:t xml:space="preserve">   </w:t>
      </w:r>
      <w:r>
        <w:tab/>
      </w:r>
      <w:r>
        <w:tab/>
        <w:t>_______________________________________</w:t>
      </w:r>
      <w:proofErr w:type="gramStart"/>
      <w:r>
        <w:t>_</w:t>
      </w:r>
      <w:proofErr w:type="gramEnd"/>
    </w:p>
    <w:p w14:paraId="788909F1" w14:textId="77777777" w:rsidR="00E2466B" w:rsidRDefault="00E2466B" w:rsidP="00E2466B">
      <w:pPr>
        <w:jc w:val="both"/>
      </w:pPr>
    </w:p>
    <w:p w14:paraId="3C4F630E" w14:textId="77777777" w:rsidR="00E2466B" w:rsidRDefault="00E2466B" w:rsidP="00E2466B">
      <w:pPr>
        <w:jc w:val="both"/>
      </w:pPr>
    </w:p>
    <w:p w14:paraId="4C97D758" w14:textId="77777777" w:rsidR="00E2466B" w:rsidRDefault="00E2466B" w:rsidP="00E2466B">
      <w:pPr>
        <w:jc w:val="both"/>
      </w:pPr>
    </w:p>
    <w:p w14:paraId="782D1AD7" w14:textId="77777777" w:rsidR="00E2466B" w:rsidRDefault="00E2466B" w:rsidP="00E2466B">
      <w:pPr>
        <w:jc w:val="both"/>
      </w:pPr>
      <w:r>
        <w:t>Which graph(s) show positive acceleration?</w:t>
      </w:r>
      <w:r>
        <w:tab/>
        <w:t>________________________________________</w:t>
      </w:r>
    </w:p>
    <w:p w14:paraId="756B9C12" w14:textId="77777777" w:rsidR="00E2466B" w:rsidRDefault="00E2466B" w:rsidP="00E2466B">
      <w:pPr>
        <w:jc w:val="both"/>
      </w:pPr>
    </w:p>
    <w:p w14:paraId="3C4F4305" w14:textId="77777777" w:rsidR="00E2466B" w:rsidRDefault="00E2466B" w:rsidP="00E2466B">
      <w:pPr>
        <w:jc w:val="both"/>
      </w:pPr>
    </w:p>
    <w:p w14:paraId="47CAE09F" w14:textId="77777777" w:rsidR="00E2466B" w:rsidRDefault="00E2466B" w:rsidP="00E2466B">
      <w:pPr>
        <w:jc w:val="both"/>
      </w:pPr>
    </w:p>
    <w:p w14:paraId="4D180A61" w14:textId="77777777" w:rsidR="00E2466B" w:rsidRDefault="00E2466B" w:rsidP="00E2466B">
      <w:pPr>
        <w:jc w:val="both"/>
      </w:pPr>
      <w:r>
        <w:t>Which graph(s) show negative acceleration?</w:t>
      </w:r>
      <w:r>
        <w:tab/>
        <w:t>________________________________________</w:t>
      </w:r>
    </w:p>
    <w:p w14:paraId="2E53042E" w14:textId="77777777" w:rsidR="00E2466B" w:rsidRDefault="00E2466B" w:rsidP="00E2466B">
      <w:pPr>
        <w:jc w:val="both"/>
      </w:pPr>
    </w:p>
    <w:p w14:paraId="41D4237D" w14:textId="77777777" w:rsidR="00E2466B" w:rsidRDefault="00E2466B" w:rsidP="00E2466B">
      <w:pPr>
        <w:jc w:val="both"/>
      </w:pPr>
    </w:p>
    <w:p w14:paraId="026256E5" w14:textId="77777777" w:rsidR="00E2466B" w:rsidRDefault="00E2466B" w:rsidP="00E2466B">
      <w:pPr>
        <w:jc w:val="both"/>
      </w:pPr>
    </w:p>
    <w:p w14:paraId="11AC3290" w14:textId="3FFB981B" w:rsidR="00E2466B" w:rsidRDefault="00E2466B" w:rsidP="00E2466B">
      <w:r>
        <w:t>Which graph(s) show increasing acceleration?</w:t>
      </w:r>
      <w:r>
        <w:tab/>
        <w:t>________</w:t>
      </w:r>
      <w:r>
        <w:t>____________________________</w:t>
      </w:r>
    </w:p>
    <w:p w14:paraId="161C679A" w14:textId="77777777" w:rsidR="00E2466B" w:rsidRDefault="00E2466B" w:rsidP="00E2466B"/>
    <w:p w14:paraId="5ABF4CA5" w14:textId="77777777" w:rsidR="00E2466B" w:rsidRDefault="00E2466B" w:rsidP="00E2466B"/>
    <w:p w14:paraId="77EC3DA4" w14:textId="77777777" w:rsidR="00E2466B" w:rsidRDefault="00E2466B" w:rsidP="00E2466B"/>
    <w:p w14:paraId="3D05A567" w14:textId="40A11425" w:rsidR="00E2466B" w:rsidRDefault="00E2466B" w:rsidP="00E2466B">
      <w:r>
        <w:t>Which graph(</w:t>
      </w:r>
      <w:r>
        <w:t>s) show decreasing acceleration</w:t>
      </w:r>
      <w:r>
        <w:tab/>
        <w:t>________</w:t>
      </w:r>
      <w:r>
        <w:t>___________________________</w:t>
      </w:r>
      <w:proofErr w:type="gramStart"/>
      <w:r>
        <w:t>_</w:t>
      </w:r>
      <w:proofErr w:type="gramEnd"/>
    </w:p>
    <w:p w14:paraId="1CA73EC1" w14:textId="77777777" w:rsidR="00E2466B" w:rsidRPr="008D15E6" w:rsidRDefault="00E2466B" w:rsidP="00E2466B"/>
    <w:p w14:paraId="571F3FE3" w14:textId="77777777" w:rsidR="00E2466B" w:rsidRPr="008D15E6" w:rsidRDefault="00E2466B" w:rsidP="00E2466B">
      <w:pPr>
        <w:jc w:val="both"/>
      </w:pPr>
    </w:p>
    <w:p w14:paraId="64E2D622" w14:textId="77777777" w:rsidR="00E2466B" w:rsidRDefault="00E2466B" w:rsidP="00E2466B">
      <w:r>
        <w:br w:type="page"/>
      </w:r>
    </w:p>
    <w:p w14:paraId="6D3DBB0E" w14:textId="77777777" w:rsidR="00E2466B" w:rsidRPr="009904F4" w:rsidRDefault="00E2466B" w:rsidP="00E2466B">
      <w:pPr>
        <w:jc w:val="center"/>
      </w:pPr>
      <w:r w:rsidRPr="00483045">
        <w:rPr>
          <w:b/>
          <w:sz w:val="40"/>
          <w:szCs w:val="40"/>
        </w:rPr>
        <w:lastRenderedPageBreak/>
        <w:t>Catch the Speeder</w:t>
      </w:r>
      <w:r w:rsidRPr="00483045">
        <w:rPr>
          <w:rStyle w:val="FootnoteReference"/>
          <w:b/>
          <w:sz w:val="40"/>
          <w:szCs w:val="40"/>
        </w:rPr>
        <w:footnoteReference w:customMarkFollows="1" w:id="1"/>
        <w:t>*</w:t>
      </w:r>
    </w:p>
    <w:p w14:paraId="743DE6B8" w14:textId="77777777" w:rsidR="00E2466B" w:rsidRPr="00483045" w:rsidRDefault="00E2466B" w:rsidP="00E2466B">
      <w:pPr>
        <w:jc w:val="center"/>
        <w:rPr>
          <w:b/>
        </w:rPr>
      </w:pPr>
    </w:p>
    <w:p w14:paraId="05C90A92" w14:textId="77777777" w:rsidR="00E2466B" w:rsidRPr="00483045" w:rsidRDefault="00E2466B" w:rsidP="00E2466B">
      <w:pPr>
        <w:rPr>
          <w:b/>
          <w:u w:val="single"/>
        </w:rPr>
      </w:pPr>
      <w:r w:rsidRPr="00483045">
        <w:rPr>
          <w:b/>
          <w:u w:val="single"/>
        </w:rPr>
        <w:t>Background</w:t>
      </w:r>
    </w:p>
    <w:p w14:paraId="0CA741E8" w14:textId="77777777" w:rsidR="00E2466B" w:rsidRPr="00483045" w:rsidRDefault="00E2466B" w:rsidP="00E2466B">
      <w:pPr>
        <w:jc w:val="both"/>
      </w:pPr>
      <w:r w:rsidRPr="00483045">
        <w:tab/>
        <w:t>Consider this: you are a highway patrol person, parked along the road.  A speeder passes you while moving at a constant velocity.  You immediately pursue the speeder, accelerating at a constant rate.  When and where do you catch the speeder</w:t>
      </w:r>
      <w:proofErr w:type="gramStart"/>
      <w:r w:rsidRPr="00483045">
        <w:t>?!</w:t>
      </w:r>
      <w:proofErr w:type="gramEnd"/>
    </w:p>
    <w:p w14:paraId="079823F9" w14:textId="77777777" w:rsidR="00E2466B" w:rsidRPr="00483045" w:rsidRDefault="00E2466B" w:rsidP="00E2466B">
      <w:pPr>
        <w:jc w:val="both"/>
      </w:pPr>
      <w:r w:rsidRPr="00483045">
        <w:tab/>
        <w:t>In fact, most objects in motion around us are at times accelerating and at other times traveling at a constant velocity.  But what if you had to choose between the two?  Which would you choose to run a faster race: constant velocity or constant acceleration?</w:t>
      </w:r>
    </w:p>
    <w:p w14:paraId="72A8ADE4" w14:textId="77777777" w:rsidR="00E2466B" w:rsidRPr="00483045" w:rsidRDefault="00E2466B" w:rsidP="00E2466B">
      <w:pPr>
        <w:jc w:val="both"/>
      </w:pPr>
      <w:r w:rsidRPr="00483045">
        <w:tab/>
        <w:t xml:space="preserve">This lab will build on the information you learned in the </w:t>
      </w:r>
      <w:r w:rsidRPr="00483045">
        <w:rPr>
          <w:i/>
        </w:rPr>
        <w:t>Match the Graph</w:t>
      </w:r>
      <w:r w:rsidRPr="00483045">
        <w:t xml:space="preserve"> activity to help you apply motion graphs to real world situations.</w:t>
      </w:r>
    </w:p>
    <w:p w14:paraId="4C240B00" w14:textId="77777777" w:rsidR="00E2466B" w:rsidRPr="00483045" w:rsidRDefault="00E2466B" w:rsidP="00E2466B"/>
    <w:p w14:paraId="1DC6CC8E" w14:textId="77777777" w:rsidR="00E2466B" w:rsidRPr="00483045" w:rsidRDefault="00E2466B" w:rsidP="00E2466B">
      <w:pPr>
        <w:jc w:val="both"/>
      </w:pPr>
      <w:r w:rsidRPr="00483045">
        <w:rPr>
          <w:b/>
        </w:rPr>
        <w:t>Goal:</w:t>
      </w:r>
      <w:r w:rsidRPr="00483045">
        <w:tab/>
        <w:t xml:space="preserve">To compare the difference between constant velocity and constant acceleration, using position-time graphs.  </w:t>
      </w:r>
      <w:proofErr w:type="gramStart"/>
      <w:r w:rsidRPr="00483045">
        <w:t>Also, to determine where t</w:t>
      </w:r>
      <w:r>
        <w:t>w</w:t>
      </w:r>
      <w:r w:rsidRPr="00483045">
        <w:t>o moving objects will “catch” each other.</w:t>
      </w:r>
      <w:proofErr w:type="gramEnd"/>
    </w:p>
    <w:p w14:paraId="6EA216FC" w14:textId="77777777" w:rsidR="00E2466B" w:rsidRPr="00483045" w:rsidRDefault="00E2466B" w:rsidP="00E2466B"/>
    <w:p w14:paraId="5B58B29D" w14:textId="77777777" w:rsidR="00E2466B" w:rsidRPr="00483045" w:rsidRDefault="00E2466B" w:rsidP="00E2466B">
      <w:pPr>
        <w:pStyle w:val="ListParagraph"/>
        <w:numPr>
          <w:ilvl w:val="0"/>
          <w:numId w:val="5"/>
        </w:numPr>
      </w:pPr>
      <w:r w:rsidRPr="00483045">
        <w:t xml:space="preserve">Think about this: what does it mean to “catch” something?  What physical parameters </w:t>
      </w:r>
      <w:r>
        <w:t xml:space="preserve">(time, position, velocity, acceleration, etc.) </w:t>
      </w:r>
      <w:r w:rsidRPr="00483045">
        <w:t>must be the same for this to happen?</w:t>
      </w:r>
    </w:p>
    <w:p w14:paraId="74C90E9E" w14:textId="77777777" w:rsidR="00E2466B" w:rsidRPr="00483045" w:rsidRDefault="00E2466B" w:rsidP="00E2466B"/>
    <w:p w14:paraId="6042BE94" w14:textId="77777777" w:rsidR="00E2466B" w:rsidRPr="00483045" w:rsidRDefault="00E2466B" w:rsidP="00E2466B"/>
    <w:p w14:paraId="7B962547" w14:textId="77777777" w:rsidR="00E2466B" w:rsidRDefault="00E2466B" w:rsidP="00E2466B"/>
    <w:p w14:paraId="4A211C1D" w14:textId="77777777" w:rsidR="00E2466B" w:rsidRPr="00483045" w:rsidRDefault="00E2466B" w:rsidP="00E2466B"/>
    <w:p w14:paraId="7340602B" w14:textId="77777777" w:rsidR="00E2466B" w:rsidRPr="00483045" w:rsidRDefault="00E2466B" w:rsidP="00E2466B"/>
    <w:p w14:paraId="07B65772" w14:textId="77777777" w:rsidR="00E2466B" w:rsidRPr="00483045" w:rsidRDefault="00E2466B" w:rsidP="00E2466B">
      <w:pPr>
        <w:rPr>
          <w:b/>
          <w:u w:val="single"/>
        </w:rPr>
      </w:pPr>
      <w:r w:rsidRPr="00483045">
        <w:rPr>
          <w:b/>
          <w:u w:val="single"/>
        </w:rPr>
        <w:t>Speeder and Patrol Car - Data Collection and Analysis</w:t>
      </w:r>
    </w:p>
    <w:p w14:paraId="794573C5" w14:textId="77777777" w:rsidR="00E2466B" w:rsidRPr="00483045" w:rsidRDefault="00E2466B" w:rsidP="00E2466B">
      <w:pPr>
        <w:jc w:val="both"/>
      </w:pPr>
      <w:r w:rsidRPr="00483045">
        <w:tab/>
        <w:t>For this experiment, set up a PASCO track and use a motion sensor to colle</w:t>
      </w:r>
      <w:r>
        <w:t>ct data.  The speeder is travel</w:t>
      </w:r>
      <w:r w:rsidRPr="00483045">
        <w:t xml:space="preserve">ing at a constant speed, so </w:t>
      </w:r>
      <w:proofErr w:type="gramStart"/>
      <w:r w:rsidRPr="00483045">
        <w:t>it will be represented by a constant velocity cart</w:t>
      </w:r>
      <w:proofErr w:type="gramEnd"/>
      <w:r w:rsidRPr="00483045">
        <w:t xml:space="preserve">.  The patrol car is accelerating, so </w:t>
      </w:r>
      <w:proofErr w:type="gramStart"/>
      <w:r w:rsidRPr="00483045">
        <w:t xml:space="preserve">it will be represented by a </w:t>
      </w:r>
      <w:proofErr w:type="spellStart"/>
      <w:r w:rsidRPr="00483045">
        <w:t>PAScar</w:t>
      </w:r>
      <w:proofErr w:type="spellEnd"/>
      <w:r w:rsidRPr="00483045">
        <w:t xml:space="preserve"> that has a fan attached</w:t>
      </w:r>
      <w:proofErr w:type="gramEnd"/>
      <w:r w:rsidRPr="00483045">
        <w:t xml:space="preserve">.  </w:t>
      </w:r>
    </w:p>
    <w:p w14:paraId="78775814" w14:textId="77777777" w:rsidR="00E2466B" w:rsidRPr="00483045" w:rsidRDefault="00E2466B" w:rsidP="00E2466B">
      <w:pPr>
        <w:jc w:val="both"/>
      </w:pPr>
    </w:p>
    <w:p w14:paraId="157AFFDD" w14:textId="77777777" w:rsidR="00E2466B" w:rsidRPr="00483045" w:rsidRDefault="00E2466B" w:rsidP="00E2466B">
      <w:pPr>
        <w:pStyle w:val="ListParagraph"/>
        <w:numPr>
          <w:ilvl w:val="0"/>
          <w:numId w:val="4"/>
        </w:numPr>
        <w:jc w:val="both"/>
      </w:pPr>
      <w:r w:rsidRPr="00483045">
        <w:t xml:space="preserve">Start by setting up the Capstone program.  Make sure that the 850 Interface is connected.  Plug the motion sensor into the Interface and also add it to the Capstone program.  </w:t>
      </w:r>
      <w:r>
        <w:t xml:space="preserve">Attach the motion sensor to the track by sliding it on to the open end.  </w:t>
      </w:r>
      <w:r w:rsidRPr="00483045">
        <w:t xml:space="preserve">Add a graph of position versus time and also a graph of velocity versus time.  </w:t>
      </w:r>
      <w:r>
        <w:t xml:space="preserve">You can add graphs to the display by clicking on the </w:t>
      </w:r>
      <w:r>
        <w:rPr>
          <w:i/>
        </w:rPr>
        <w:t>Graph</w:t>
      </w:r>
      <w:r>
        <w:t xml:space="preserve"> icon on the right and dragging it into your display area.  </w:t>
      </w:r>
    </w:p>
    <w:p w14:paraId="2AB679DC" w14:textId="77777777" w:rsidR="00E2466B" w:rsidRPr="00483045" w:rsidRDefault="00E2466B" w:rsidP="00E2466B">
      <w:pPr>
        <w:jc w:val="both"/>
      </w:pPr>
    </w:p>
    <w:p w14:paraId="356DA5B8" w14:textId="77777777" w:rsidR="00E2466B" w:rsidRPr="00483045" w:rsidRDefault="00E2466B" w:rsidP="00E2466B">
      <w:pPr>
        <w:pStyle w:val="ListParagraph"/>
        <w:numPr>
          <w:ilvl w:val="0"/>
          <w:numId w:val="4"/>
        </w:numPr>
        <w:jc w:val="both"/>
      </w:pPr>
      <w:r>
        <w:t xml:space="preserve">Place the back of the motorized car </w:t>
      </w:r>
      <w:r w:rsidRPr="00483045">
        <w:t xml:space="preserve">(the speeder) at the 10cm mark on the track.  </w:t>
      </w:r>
      <w:r w:rsidRPr="00483045">
        <w:rPr>
          <w:b/>
          <w:i/>
        </w:rPr>
        <w:t>Adjust the speed of the cart to a medium setting</w:t>
      </w:r>
      <w:r w:rsidRPr="00483045">
        <w:t xml:space="preserve">.  Click the record button to start collecting data, </w:t>
      </w:r>
      <w:proofErr w:type="gramStart"/>
      <w:r w:rsidRPr="00483045">
        <w:t>then</w:t>
      </w:r>
      <w:proofErr w:type="gramEnd"/>
      <w:r w:rsidRPr="00483045">
        <w:t xml:space="preserve"> start the car.  </w:t>
      </w:r>
    </w:p>
    <w:p w14:paraId="4A7B518B" w14:textId="77777777" w:rsidR="00E2466B" w:rsidRPr="00483045" w:rsidRDefault="00E2466B" w:rsidP="00E2466B">
      <w:pPr>
        <w:pStyle w:val="ListParagraph"/>
        <w:numPr>
          <w:ilvl w:val="0"/>
          <w:numId w:val="4"/>
        </w:numPr>
        <w:jc w:val="both"/>
      </w:pPr>
      <w:r w:rsidRPr="00483045">
        <w:t>Now, place the back of the fan cart (the patrol car) at the 30cm mark on the track.  Start the fan and hold the cart still.  Click the record button to start collecting data</w:t>
      </w:r>
      <w:r>
        <w:t>, hold the cart until the data lines cross</w:t>
      </w:r>
      <w:r w:rsidRPr="00483045">
        <w:t xml:space="preserve"> and release the cart.  </w:t>
      </w:r>
    </w:p>
    <w:p w14:paraId="77F42932" w14:textId="77777777" w:rsidR="00E2466B" w:rsidRPr="00483045" w:rsidRDefault="00E2466B" w:rsidP="00E2466B">
      <w:pPr>
        <w:jc w:val="both"/>
      </w:pPr>
    </w:p>
    <w:p w14:paraId="6CDD4BFD" w14:textId="77777777" w:rsidR="00E2466B" w:rsidRPr="00483045" w:rsidRDefault="00E2466B" w:rsidP="00E2466B">
      <w:pPr>
        <w:jc w:val="both"/>
      </w:pPr>
      <w:r w:rsidRPr="00483045">
        <w:lastRenderedPageBreak/>
        <w:tab/>
        <w:t xml:space="preserve">Note: as you hopefully realized above, the patrol car catches the speeder when they meet </w:t>
      </w:r>
      <w:r w:rsidRPr="00483045">
        <w:rPr>
          <w:i/>
        </w:rPr>
        <w:t>in the same place</w:t>
      </w:r>
      <w:r w:rsidRPr="00483045">
        <w:t xml:space="preserve"> and </w:t>
      </w:r>
      <w:r w:rsidRPr="00483045">
        <w:rPr>
          <w:i/>
        </w:rPr>
        <w:t>at the same time.</w:t>
      </w:r>
      <w:r w:rsidRPr="00483045">
        <w:t xml:space="preserve">  So, if we want to see the catch, the lines for the speeder and the patrol car must intersect on the position versus time graph.  If your lines do not intersect, clear the data in the Capstone program, adjust the speed of the motorized cart, and run the experiment again.  </w:t>
      </w:r>
      <w:r>
        <w:t>If you cannot see both data sets, click the “Select Visible Data” button on the tool bar above each graph (the icon is a multicolored triangle).  Select the data sets from this menu that you want to appear on the graph - you must do this for each graph separately.</w:t>
      </w:r>
    </w:p>
    <w:p w14:paraId="00B90740" w14:textId="77777777" w:rsidR="00E2466B" w:rsidRPr="00483045" w:rsidRDefault="00E2466B" w:rsidP="00E2466B">
      <w:pPr>
        <w:jc w:val="both"/>
      </w:pPr>
    </w:p>
    <w:p w14:paraId="5557C9BC" w14:textId="77777777" w:rsidR="00E2466B" w:rsidRPr="00483045" w:rsidRDefault="00E2466B" w:rsidP="00E2466B">
      <w:pPr>
        <w:pStyle w:val="ListParagraph"/>
        <w:numPr>
          <w:ilvl w:val="0"/>
          <w:numId w:val="6"/>
        </w:numPr>
        <w:jc w:val="both"/>
      </w:pPr>
      <w:r>
        <w:t>Sketch the position vs.</w:t>
      </w:r>
      <w:r w:rsidRPr="00483045">
        <w:t xml:space="preserve"> time graph and </w:t>
      </w:r>
      <w:r>
        <w:t>velocity vs.</w:t>
      </w:r>
      <w:r w:rsidRPr="00483045">
        <w:t xml:space="preserve"> time graphs for both the motorized car (speeder) and the fan cart (patrol car).  </w:t>
      </w:r>
    </w:p>
    <w:p w14:paraId="23E326F0" w14:textId="77777777" w:rsidR="00E2466B" w:rsidRPr="00483045" w:rsidRDefault="00E2466B" w:rsidP="00E2466B">
      <w:pPr>
        <w:jc w:val="both"/>
      </w:pPr>
    </w:p>
    <w:p w14:paraId="5C598ADF" w14:textId="77777777" w:rsidR="00E2466B" w:rsidRPr="00483045" w:rsidRDefault="00E2466B" w:rsidP="00E2466B">
      <w:pPr>
        <w:jc w:val="both"/>
      </w:pPr>
    </w:p>
    <w:p w14:paraId="72316400" w14:textId="77777777" w:rsidR="00E2466B" w:rsidRPr="00483045" w:rsidRDefault="00E2466B" w:rsidP="00E2466B">
      <w:pPr>
        <w:jc w:val="both"/>
      </w:pPr>
    </w:p>
    <w:p w14:paraId="6BD64FC7" w14:textId="77777777" w:rsidR="00E2466B" w:rsidRPr="00483045" w:rsidRDefault="00E2466B" w:rsidP="00E2466B">
      <w:pPr>
        <w:jc w:val="both"/>
      </w:pPr>
    </w:p>
    <w:p w14:paraId="17BF8832" w14:textId="77777777" w:rsidR="00E2466B" w:rsidRPr="00483045" w:rsidRDefault="00E2466B" w:rsidP="00E2466B">
      <w:pPr>
        <w:jc w:val="both"/>
      </w:pPr>
    </w:p>
    <w:p w14:paraId="29D8A63B" w14:textId="77777777" w:rsidR="00E2466B" w:rsidRPr="00483045" w:rsidRDefault="00E2466B" w:rsidP="00E2466B">
      <w:pPr>
        <w:jc w:val="both"/>
      </w:pPr>
    </w:p>
    <w:p w14:paraId="776DE485" w14:textId="77777777" w:rsidR="00E2466B" w:rsidRPr="00483045" w:rsidRDefault="00E2466B" w:rsidP="00E2466B">
      <w:pPr>
        <w:jc w:val="both"/>
      </w:pPr>
    </w:p>
    <w:p w14:paraId="4DE4C045" w14:textId="77777777" w:rsidR="00E2466B" w:rsidRPr="00483045" w:rsidRDefault="00E2466B" w:rsidP="00E2466B">
      <w:pPr>
        <w:jc w:val="both"/>
      </w:pPr>
    </w:p>
    <w:p w14:paraId="5BB0FDF1" w14:textId="77777777" w:rsidR="00E2466B" w:rsidRDefault="00E2466B" w:rsidP="00E2466B">
      <w:pPr>
        <w:jc w:val="both"/>
      </w:pPr>
    </w:p>
    <w:p w14:paraId="300AEF74" w14:textId="77777777" w:rsidR="00E2466B" w:rsidRPr="00483045" w:rsidRDefault="00E2466B" w:rsidP="00E2466B">
      <w:pPr>
        <w:jc w:val="both"/>
      </w:pPr>
    </w:p>
    <w:p w14:paraId="2E90F402" w14:textId="77777777" w:rsidR="00E2466B" w:rsidRPr="00483045" w:rsidRDefault="00E2466B" w:rsidP="00E2466B">
      <w:pPr>
        <w:pStyle w:val="ListParagraph"/>
        <w:numPr>
          <w:ilvl w:val="0"/>
          <w:numId w:val="6"/>
        </w:numPr>
        <w:jc w:val="both"/>
      </w:pPr>
      <w:r w:rsidRPr="00483045">
        <w:t>Explain the shape of each of these four lines.  What does that tell you about the motion of each?</w:t>
      </w:r>
    </w:p>
    <w:p w14:paraId="09EDB36B" w14:textId="77777777" w:rsidR="00E2466B" w:rsidRPr="00483045" w:rsidRDefault="00E2466B" w:rsidP="00E2466B">
      <w:pPr>
        <w:jc w:val="both"/>
      </w:pPr>
    </w:p>
    <w:p w14:paraId="7F08B64E" w14:textId="77777777" w:rsidR="00E2466B" w:rsidRPr="00483045" w:rsidRDefault="00E2466B" w:rsidP="00E2466B">
      <w:pPr>
        <w:jc w:val="both"/>
      </w:pPr>
    </w:p>
    <w:p w14:paraId="0C46D583" w14:textId="77777777" w:rsidR="00E2466B" w:rsidRDefault="00E2466B" w:rsidP="00E2466B">
      <w:pPr>
        <w:jc w:val="both"/>
      </w:pPr>
    </w:p>
    <w:p w14:paraId="1479A9C8" w14:textId="77777777" w:rsidR="00E2466B" w:rsidRDefault="00E2466B" w:rsidP="00E2466B">
      <w:pPr>
        <w:jc w:val="both"/>
      </w:pPr>
    </w:p>
    <w:p w14:paraId="1A73110F" w14:textId="77777777" w:rsidR="00E2466B" w:rsidRPr="00483045" w:rsidRDefault="00E2466B" w:rsidP="00E2466B">
      <w:pPr>
        <w:jc w:val="both"/>
      </w:pPr>
    </w:p>
    <w:p w14:paraId="4B623727" w14:textId="77777777" w:rsidR="00E2466B" w:rsidRPr="00483045" w:rsidRDefault="00E2466B" w:rsidP="00E2466B">
      <w:pPr>
        <w:jc w:val="both"/>
      </w:pPr>
    </w:p>
    <w:p w14:paraId="11EAB0AE" w14:textId="77777777" w:rsidR="00E2466B" w:rsidRPr="00483045" w:rsidRDefault="00E2466B" w:rsidP="00E2466B">
      <w:pPr>
        <w:jc w:val="both"/>
      </w:pPr>
    </w:p>
    <w:p w14:paraId="7388D10F" w14:textId="77777777" w:rsidR="00E2466B" w:rsidRPr="00483045" w:rsidRDefault="00E2466B" w:rsidP="00E2466B">
      <w:pPr>
        <w:jc w:val="both"/>
      </w:pPr>
    </w:p>
    <w:p w14:paraId="62C92216" w14:textId="77777777" w:rsidR="00E2466B" w:rsidRPr="00483045" w:rsidRDefault="00E2466B" w:rsidP="00E2466B">
      <w:pPr>
        <w:jc w:val="both"/>
      </w:pPr>
    </w:p>
    <w:p w14:paraId="592D86B9" w14:textId="77777777" w:rsidR="00E2466B" w:rsidRPr="00483045" w:rsidRDefault="00E2466B" w:rsidP="00E2466B">
      <w:pPr>
        <w:jc w:val="both"/>
      </w:pPr>
    </w:p>
    <w:p w14:paraId="42965427" w14:textId="77777777" w:rsidR="00E2466B" w:rsidRPr="00483045" w:rsidRDefault="00E2466B" w:rsidP="00E2466B">
      <w:pPr>
        <w:pStyle w:val="ListParagraph"/>
        <w:numPr>
          <w:ilvl w:val="0"/>
          <w:numId w:val="6"/>
        </w:numPr>
        <w:jc w:val="both"/>
      </w:pPr>
      <w:r w:rsidRPr="00483045">
        <w:t xml:space="preserve">Use the smart tools </w:t>
      </w:r>
      <w:r>
        <w:t xml:space="preserve">(such as the delta tool) </w:t>
      </w:r>
      <w:r w:rsidRPr="00483045">
        <w:t>to determine the time it takes for the patrol car to catch the speeder.  Then, determine how far the patrol car travelled before catching the speeder.</w:t>
      </w:r>
    </w:p>
    <w:p w14:paraId="1C273A0E" w14:textId="77777777" w:rsidR="00E2466B" w:rsidRPr="00483045" w:rsidRDefault="00E2466B" w:rsidP="00E2466B">
      <w:pPr>
        <w:jc w:val="both"/>
      </w:pPr>
    </w:p>
    <w:p w14:paraId="27EAF56B" w14:textId="77777777" w:rsidR="00E2466B" w:rsidRDefault="00E2466B" w:rsidP="00E2466B">
      <w:pPr>
        <w:jc w:val="both"/>
      </w:pPr>
    </w:p>
    <w:p w14:paraId="7BD5C489" w14:textId="77777777" w:rsidR="00E2466B" w:rsidRDefault="00E2466B" w:rsidP="00E2466B">
      <w:pPr>
        <w:jc w:val="both"/>
      </w:pPr>
    </w:p>
    <w:p w14:paraId="52E1C496" w14:textId="77777777" w:rsidR="00E2466B" w:rsidRDefault="00E2466B" w:rsidP="00E2466B">
      <w:pPr>
        <w:jc w:val="both"/>
      </w:pPr>
    </w:p>
    <w:p w14:paraId="3A3FA268" w14:textId="77777777" w:rsidR="00E2466B" w:rsidRPr="00483045" w:rsidRDefault="00E2466B" w:rsidP="00E2466B">
      <w:pPr>
        <w:jc w:val="both"/>
      </w:pPr>
    </w:p>
    <w:p w14:paraId="3646498C" w14:textId="77777777" w:rsidR="00E2466B" w:rsidRPr="00483045" w:rsidRDefault="00E2466B" w:rsidP="00E2466B">
      <w:pPr>
        <w:pStyle w:val="ListParagraph"/>
        <w:numPr>
          <w:ilvl w:val="0"/>
          <w:numId w:val="6"/>
        </w:numPr>
        <w:jc w:val="both"/>
      </w:pPr>
      <w:r w:rsidRPr="00483045">
        <w:t>What is the velocity of the speeder?   Explain your answer as well as how you determined it from the graphs.</w:t>
      </w:r>
    </w:p>
    <w:p w14:paraId="41804A90" w14:textId="77777777" w:rsidR="00E2466B" w:rsidRPr="00483045" w:rsidRDefault="00E2466B" w:rsidP="00E2466B">
      <w:pPr>
        <w:jc w:val="both"/>
      </w:pPr>
    </w:p>
    <w:p w14:paraId="71B953D2" w14:textId="77777777" w:rsidR="00E2466B" w:rsidRDefault="00E2466B" w:rsidP="00E2466B">
      <w:pPr>
        <w:jc w:val="both"/>
      </w:pPr>
    </w:p>
    <w:p w14:paraId="6DD19380" w14:textId="77777777" w:rsidR="00E2466B" w:rsidRPr="00483045" w:rsidRDefault="00E2466B" w:rsidP="00E2466B">
      <w:pPr>
        <w:jc w:val="both"/>
      </w:pPr>
    </w:p>
    <w:p w14:paraId="1C148B37" w14:textId="77777777" w:rsidR="00E2466B" w:rsidRPr="00483045" w:rsidRDefault="00E2466B" w:rsidP="00E2466B">
      <w:pPr>
        <w:jc w:val="both"/>
      </w:pPr>
    </w:p>
    <w:p w14:paraId="5B2D7E3E" w14:textId="77777777" w:rsidR="00E2466B" w:rsidRPr="00483045" w:rsidRDefault="00E2466B" w:rsidP="00E2466B">
      <w:pPr>
        <w:pStyle w:val="ListParagraph"/>
        <w:numPr>
          <w:ilvl w:val="0"/>
          <w:numId w:val="6"/>
        </w:numPr>
        <w:jc w:val="both"/>
      </w:pPr>
      <w:r w:rsidRPr="00483045">
        <w:t>What is the acceleration of the speeder?   Explain your answer as well as how you determined it from the graphs.</w:t>
      </w:r>
    </w:p>
    <w:p w14:paraId="7B50F260" w14:textId="77777777" w:rsidR="00E2466B" w:rsidRDefault="00E2466B" w:rsidP="00E2466B">
      <w:pPr>
        <w:jc w:val="both"/>
      </w:pPr>
    </w:p>
    <w:p w14:paraId="6B6F559E" w14:textId="77777777" w:rsidR="00E2466B" w:rsidRPr="00483045" w:rsidRDefault="00E2466B" w:rsidP="00E2466B">
      <w:pPr>
        <w:jc w:val="both"/>
      </w:pPr>
    </w:p>
    <w:p w14:paraId="29347B45" w14:textId="77777777" w:rsidR="00E2466B" w:rsidRPr="00483045" w:rsidRDefault="00E2466B" w:rsidP="00E2466B">
      <w:pPr>
        <w:jc w:val="both"/>
      </w:pPr>
    </w:p>
    <w:p w14:paraId="5D69DD0F" w14:textId="77777777" w:rsidR="00E2466B" w:rsidRPr="00483045" w:rsidRDefault="00E2466B" w:rsidP="00E2466B">
      <w:pPr>
        <w:jc w:val="both"/>
      </w:pPr>
    </w:p>
    <w:p w14:paraId="41525DDE" w14:textId="77777777" w:rsidR="00E2466B" w:rsidRPr="00483045" w:rsidRDefault="00E2466B" w:rsidP="00E2466B">
      <w:pPr>
        <w:pStyle w:val="ListParagraph"/>
        <w:numPr>
          <w:ilvl w:val="0"/>
          <w:numId w:val="6"/>
        </w:numPr>
        <w:jc w:val="both"/>
      </w:pPr>
      <w:r w:rsidRPr="00483045">
        <w:t>What is the velocity of the patrol car at the time of the catch?   Explain your answer as well as how you determined it from the graphs.</w:t>
      </w:r>
    </w:p>
    <w:p w14:paraId="0FE7EA30" w14:textId="77777777" w:rsidR="00E2466B" w:rsidRPr="00483045" w:rsidRDefault="00E2466B" w:rsidP="00E2466B">
      <w:pPr>
        <w:jc w:val="both"/>
      </w:pPr>
    </w:p>
    <w:p w14:paraId="4F0FF36D" w14:textId="77777777" w:rsidR="00E2466B" w:rsidRDefault="00E2466B" w:rsidP="00E2466B">
      <w:pPr>
        <w:jc w:val="both"/>
      </w:pPr>
    </w:p>
    <w:p w14:paraId="31FA7B15" w14:textId="77777777" w:rsidR="00E2466B" w:rsidRPr="00483045" w:rsidRDefault="00E2466B" w:rsidP="00E2466B">
      <w:pPr>
        <w:jc w:val="both"/>
      </w:pPr>
    </w:p>
    <w:p w14:paraId="7150B057" w14:textId="77777777" w:rsidR="00E2466B" w:rsidRPr="00483045" w:rsidRDefault="00E2466B" w:rsidP="00E2466B">
      <w:pPr>
        <w:jc w:val="both"/>
      </w:pPr>
    </w:p>
    <w:p w14:paraId="3F89E008" w14:textId="77777777" w:rsidR="00E2466B" w:rsidRPr="00483045" w:rsidRDefault="00E2466B" w:rsidP="00E2466B">
      <w:pPr>
        <w:pStyle w:val="ListParagraph"/>
        <w:numPr>
          <w:ilvl w:val="0"/>
          <w:numId w:val="6"/>
        </w:numPr>
        <w:jc w:val="both"/>
      </w:pPr>
      <w:r w:rsidRPr="00483045">
        <w:t>What is the acceleration of the patrol car?   Explain your answer as well as how you determined it from the graphs.</w:t>
      </w:r>
    </w:p>
    <w:p w14:paraId="27647870" w14:textId="77777777" w:rsidR="00E2466B" w:rsidRPr="00483045" w:rsidRDefault="00E2466B" w:rsidP="00E2466B">
      <w:pPr>
        <w:jc w:val="both"/>
      </w:pPr>
    </w:p>
    <w:p w14:paraId="546D18E2" w14:textId="77777777" w:rsidR="00E2466B" w:rsidRPr="00483045" w:rsidRDefault="00E2466B" w:rsidP="00E2466B">
      <w:pPr>
        <w:jc w:val="both"/>
      </w:pPr>
    </w:p>
    <w:p w14:paraId="786078C7" w14:textId="77777777" w:rsidR="00E2466B" w:rsidRPr="00483045" w:rsidRDefault="00E2466B" w:rsidP="00E2466B">
      <w:pPr>
        <w:jc w:val="both"/>
      </w:pPr>
    </w:p>
    <w:p w14:paraId="280672F7" w14:textId="77777777" w:rsidR="00E2466B" w:rsidRDefault="00E2466B" w:rsidP="00E2466B">
      <w:pPr>
        <w:jc w:val="both"/>
      </w:pPr>
    </w:p>
    <w:p w14:paraId="1A752D33" w14:textId="77777777" w:rsidR="00E2466B" w:rsidRPr="00483045" w:rsidRDefault="00E2466B" w:rsidP="00E2466B">
      <w:pPr>
        <w:jc w:val="both"/>
      </w:pPr>
    </w:p>
    <w:p w14:paraId="1C53AB3C" w14:textId="77777777" w:rsidR="00E2466B" w:rsidRPr="00483045" w:rsidRDefault="00E2466B" w:rsidP="00E2466B">
      <w:pPr>
        <w:rPr>
          <w:b/>
          <w:u w:val="single"/>
        </w:rPr>
      </w:pPr>
      <w:r w:rsidRPr="00483045">
        <w:rPr>
          <w:b/>
          <w:u w:val="single"/>
        </w:rPr>
        <w:t>Summary Questions</w:t>
      </w:r>
    </w:p>
    <w:p w14:paraId="50DCEEFE" w14:textId="77777777" w:rsidR="00E2466B" w:rsidRPr="00483045" w:rsidRDefault="00E2466B" w:rsidP="00E2466B">
      <w:pPr>
        <w:jc w:val="both"/>
      </w:pPr>
      <w:r w:rsidRPr="00483045">
        <w:tab/>
      </w:r>
    </w:p>
    <w:p w14:paraId="46C96A14" w14:textId="77777777" w:rsidR="00E2466B" w:rsidRPr="00483045" w:rsidRDefault="00E2466B" w:rsidP="00E2466B">
      <w:pPr>
        <w:pStyle w:val="ListParagraph"/>
        <w:numPr>
          <w:ilvl w:val="0"/>
          <w:numId w:val="7"/>
        </w:numPr>
        <w:jc w:val="both"/>
      </w:pPr>
      <w:r w:rsidRPr="00483045">
        <w:t>Compare the intersection of the lines on the position-time and velocity-time graphs.  Is the time associated with these intersections the same?  Explain.</w:t>
      </w:r>
    </w:p>
    <w:p w14:paraId="37F75902" w14:textId="77777777" w:rsidR="00E2466B" w:rsidRDefault="00E2466B" w:rsidP="00E2466B">
      <w:pPr>
        <w:jc w:val="both"/>
      </w:pPr>
    </w:p>
    <w:p w14:paraId="271E701A" w14:textId="77777777" w:rsidR="00E2466B" w:rsidRPr="00483045" w:rsidRDefault="00E2466B" w:rsidP="00E2466B">
      <w:pPr>
        <w:jc w:val="both"/>
      </w:pPr>
    </w:p>
    <w:p w14:paraId="55BF6F22" w14:textId="77777777" w:rsidR="00E2466B" w:rsidRPr="00483045" w:rsidRDefault="00E2466B" w:rsidP="00E2466B">
      <w:pPr>
        <w:jc w:val="both"/>
      </w:pPr>
    </w:p>
    <w:p w14:paraId="2C175574" w14:textId="77777777" w:rsidR="00E2466B" w:rsidRPr="00483045" w:rsidRDefault="00E2466B" w:rsidP="00E2466B">
      <w:pPr>
        <w:jc w:val="both"/>
      </w:pPr>
    </w:p>
    <w:p w14:paraId="1635FE69" w14:textId="77777777" w:rsidR="00E2466B" w:rsidRPr="00483045" w:rsidRDefault="00E2466B" w:rsidP="00E2466B">
      <w:pPr>
        <w:pStyle w:val="ListParagraph"/>
        <w:numPr>
          <w:ilvl w:val="0"/>
          <w:numId w:val="7"/>
        </w:numPr>
        <w:jc w:val="both"/>
      </w:pPr>
      <w:r w:rsidRPr="00483045">
        <w:t>At the instant the patrol car catches the speeder</w:t>
      </w:r>
      <w:r>
        <w:t>,</w:t>
      </w:r>
      <w:r w:rsidRPr="00483045">
        <w:t xml:space="preserve"> which variables are the same for both cars?</w:t>
      </w:r>
    </w:p>
    <w:p w14:paraId="306DCF9F" w14:textId="77777777" w:rsidR="00E2466B" w:rsidRPr="00483045" w:rsidRDefault="00E2466B" w:rsidP="00E2466B">
      <w:pPr>
        <w:jc w:val="both"/>
      </w:pPr>
    </w:p>
    <w:p w14:paraId="7FC2D98E" w14:textId="77777777" w:rsidR="00E2466B" w:rsidRPr="00483045" w:rsidRDefault="00E2466B" w:rsidP="00E2466B">
      <w:pPr>
        <w:jc w:val="both"/>
      </w:pPr>
    </w:p>
    <w:p w14:paraId="712111C5" w14:textId="77777777" w:rsidR="00E2466B" w:rsidRDefault="00E2466B" w:rsidP="00E2466B">
      <w:pPr>
        <w:jc w:val="both"/>
      </w:pPr>
    </w:p>
    <w:p w14:paraId="1CB3B611" w14:textId="77777777" w:rsidR="00E2466B" w:rsidRPr="00483045" w:rsidRDefault="00E2466B" w:rsidP="00E2466B">
      <w:pPr>
        <w:jc w:val="both"/>
      </w:pPr>
    </w:p>
    <w:p w14:paraId="355C7BA0" w14:textId="77777777" w:rsidR="00E2466B" w:rsidRPr="00483045" w:rsidRDefault="00E2466B" w:rsidP="00E2466B">
      <w:pPr>
        <w:pStyle w:val="ListParagraph"/>
        <w:numPr>
          <w:ilvl w:val="0"/>
          <w:numId w:val="7"/>
        </w:numPr>
        <w:jc w:val="both"/>
      </w:pPr>
      <w:r w:rsidRPr="00483045">
        <w:t>When the patrol car catches the speeder, which has the greater velocity?  Explain why your answer makes sense.</w:t>
      </w:r>
    </w:p>
    <w:p w14:paraId="37FF6D9C" w14:textId="77777777" w:rsidR="00E2466B" w:rsidRDefault="00E2466B" w:rsidP="00E2466B">
      <w:pPr>
        <w:jc w:val="both"/>
      </w:pPr>
    </w:p>
    <w:p w14:paraId="43F9B1C2" w14:textId="152EB487" w:rsidR="00E2466B" w:rsidRDefault="00E2466B">
      <w:r>
        <w:br w:type="page"/>
      </w:r>
    </w:p>
    <w:p w14:paraId="401E4DE3" w14:textId="77777777" w:rsidR="00E2466B" w:rsidRDefault="00E2466B" w:rsidP="00E2466B">
      <w:pPr>
        <w:jc w:val="center"/>
        <w:rPr>
          <w:b/>
        </w:rPr>
      </w:pPr>
      <w:r>
        <w:rPr>
          <w:b/>
        </w:rPr>
        <w:lastRenderedPageBreak/>
        <w:t>Catch the Speeder</w:t>
      </w:r>
    </w:p>
    <w:p w14:paraId="7E74A63B" w14:textId="5C1A2E1A" w:rsidR="00E2466B" w:rsidRPr="004D4115" w:rsidRDefault="00E2466B" w:rsidP="00E2466B">
      <w:pPr>
        <w:jc w:val="center"/>
      </w:pPr>
      <w:r>
        <w:rPr>
          <w:b/>
        </w:rPr>
        <w:t>Follow Up Questions</w:t>
      </w:r>
    </w:p>
    <w:p w14:paraId="659ED3DB" w14:textId="77777777" w:rsidR="00E2466B" w:rsidRDefault="00E2466B" w:rsidP="00E2466B">
      <w:pPr>
        <w:jc w:val="both"/>
      </w:pPr>
      <w:r>
        <w:tab/>
      </w:r>
    </w:p>
    <w:p w14:paraId="193262F6" w14:textId="77777777" w:rsidR="00E2466B" w:rsidRDefault="00E2466B" w:rsidP="00E2466B">
      <w:pPr>
        <w:jc w:val="both"/>
      </w:pPr>
      <w:r>
        <w:tab/>
        <w:t>There are four ways to describe motion: words, tables of data, graphs of data, and motion diagrams</w:t>
      </w:r>
    </w:p>
    <w:p w14:paraId="3D0B2825" w14:textId="77777777" w:rsidR="00E2466B" w:rsidRDefault="00E2466B" w:rsidP="00E2466B">
      <w:pPr>
        <w:jc w:val="both"/>
      </w:pPr>
      <w:r>
        <w:tab/>
        <w:t xml:space="preserve">In the lab, you looked at position vs. time and velocity vs. time graphs, mimicked the motion to create a similar graph, and then described this motion with words.  You also saw a table of this data created by the Capstone program.  </w:t>
      </w:r>
    </w:p>
    <w:p w14:paraId="700FF6CB" w14:textId="77777777" w:rsidR="00E2466B" w:rsidRDefault="00E2466B" w:rsidP="00E2466B">
      <w:pPr>
        <w:jc w:val="both"/>
      </w:pPr>
      <w:r>
        <w:tab/>
        <w:t>Another way to describe motion is the motion diagrams - in a motion diagram, locations are plotted on a scaled line (or graph) at equal time increments.  In this activity, you will draw two one-dimensional motion diagrams, calculate velocities, and calculate accelerations.</w:t>
      </w:r>
    </w:p>
    <w:p w14:paraId="2F7BC468" w14:textId="77777777" w:rsidR="00E2466B" w:rsidRDefault="00E2466B" w:rsidP="00E2466B">
      <w:pPr>
        <w:jc w:val="both"/>
      </w:pPr>
    </w:p>
    <w:tbl>
      <w:tblPr>
        <w:tblStyle w:val="TableGrid"/>
        <w:tblpPr w:leftFromText="180" w:rightFromText="180" w:vertAnchor="text" w:horzAnchor="page" w:tblpX="9168" w:tblpY="297"/>
        <w:tblW w:w="0" w:type="auto"/>
        <w:tblLook w:val="04A0" w:firstRow="1" w:lastRow="0" w:firstColumn="1" w:lastColumn="0" w:noHBand="0" w:noVBand="1"/>
      </w:tblPr>
      <w:tblGrid>
        <w:gridCol w:w="926"/>
        <w:gridCol w:w="822"/>
      </w:tblGrid>
      <w:tr w:rsidR="00E2466B" w14:paraId="4ADE403B" w14:textId="77777777" w:rsidTr="006E1A83">
        <w:tc>
          <w:tcPr>
            <w:tcW w:w="926" w:type="dxa"/>
          </w:tcPr>
          <w:p w14:paraId="3A2A8A98" w14:textId="77777777" w:rsidR="00E2466B" w:rsidRDefault="00E2466B" w:rsidP="006E1A83">
            <w:pPr>
              <w:jc w:val="center"/>
            </w:pPr>
            <w:proofErr w:type="gramStart"/>
            <w:r>
              <w:t>x</w:t>
            </w:r>
            <w:proofErr w:type="gramEnd"/>
            <w:r>
              <w:t xml:space="preserve"> (m)</w:t>
            </w:r>
          </w:p>
        </w:tc>
        <w:tc>
          <w:tcPr>
            <w:tcW w:w="822" w:type="dxa"/>
          </w:tcPr>
          <w:p w14:paraId="0D13C7A2" w14:textId="77777777" w:rsidR="00E2466B" w:rsidRDefault="00E2466B" w:rsidP="006E1A83">
            <w:pPr>
              <w:jc w:val="center"/>
            </w:pPr>
            <w:proofErr w:type="gramStart"/>
            <w:r>
              <w:t>t</w:t>
            </w:r>
            <w:proofErr w:type="gramEnd"/>
            <w:r>
              <w:t xml:space="preserve"> (s)</w:t>
            </w:r>
          </w:p>
        </w:tc>
      </w:tr>
      <w:tr w:rsidR="00E2466B" w14:paraId="26A4E874" w14:textId="77777777" w:rsidTr="006E1A83">
        <w:tc>
          <w:tcPr>
            <w:tcW w:w="926" w:type="dxa"/>
          </w:tcPr>
          <w:p w14:paraId="4B5301FB" w14:textId="77777777" w:rsidR="00E2466B" w:rsidRDefault="00E2466B" w:rsidP="006E1A83">
            <w:pPr>
              <w:jc w:val="center"/>
            </w:pPr>
            <w:r>
              <w:t>0.0</w:t>
            </w:r>
          </w:p>
        </w:tc>
        <w:tc>
          <w:tcPr>
            <w:tcW w:w="822" w:type="dxa"/>
          </w:tcPr>
          <w:p w14:paraId="4A7FDF43" w14:textId="77777777" w:rsidR="00E2466B" w:rsidRDefault="00E2466B" w:rsidP="006E1A83">
            <w:pPr>
              <w:jc w:val="center"/>
            </w:pPr>
            <w:r>
              <w:t>0.0</w:t>
            </w:r>
          </w:p>
        </w:tc>
      </w:tr>
      <w:tr w:rsidR="00E2466B" w14:paraId="56FD02F2" w14:textId="77777777" w:rsidTr="006E1A83">
        <w:tc>
          <w:tcPr>
            <w:tcW w:w="926" w:type="dxa"/>
          </w:tcPr>
          <w:p w14:paraId="1F767F30" w14:textId="77777777" w:rsidR="00E2466B" w:rsidRDefault="00E2466B" w:rsidP="006E1A83">
            <w:pPr>
              <w:jc w:val="center"/>
            </w:pPr>
            <w:r>
              <w:t>4.0</w:t>
            </w:r>
          </w:p>
        </w:tc>
        <w:tc>
          <w:tcPr>
            <w:tcW w:w="822" w:type="dxa"/>
          </w:tcPr>
          <w:p w14:paraId="1FFA0E22" w14:textId="77777777" w:rsidR="00E2466B" w:rsidRDefault="00E2466B" w:rsidP="006E1A83">
            <w:pPr>
              <w:jc w:val="center"/>
            </w:pPr>
            <w:r>
              <w:t>2.0</w:t>
            </w:r>
          </w:p>
        </w:tc>
      </w:tr>
      <w:tr w:rsidR="00E2466B" w14:paraId="5D09BE5D" w14:textId="77777777" w:rsidTr="006E1A83">
        <w:tc>
          <w:tcPr>
            <w:tcW w:w="926" w:type="dxa"/>
          </w:tcPr>
          <w:p w14:paraId="4366DA87" w14:textId="77777777" w:rsidR="00E2466B" w:rsidRDefault="00E2466B" w:rsidP="006E1A83">
            <w:pPr>
              <w:jc w:val="center"/>
            </w:pPr>
            <w:r>
              <w:t>8.0</w:t>
            </w:r>
          </w:p>
        </w:tc>
        <w:tc>
          <w:tcPr>
            <w:tcW w:w="822" w:type="dxa"/>
          </w:tcPr>
          <w:p w14:paraId="5BDA3400" w14:textId="77777777" w:rsidR="00E2466B" w:rsidRDefault="00E2466B" w:rsidP="006E1A83">
            <w:pPr>
              <w:jc w:val="center"/>
            </w:pPr>
            <w:r>
              <w:t>4.0</w:t>
            </w:r>
          </w:p>
        </w:tc>
      </w:tr>
      <w:tr w:rsidR="00E2466B" w14:paraId="66F91A37" w14:textId="77777777" w:rsidTr="006E1A83">
        <w:tc>
          <w:tcPr>
            <w:tcW w:w="926" w:type="dxa"/>
          </w:tcPr>
          <w:p w14:paraId="59D8D1DF" w14:textId="77777777" w:rsidR="00E2466B" w:rsidRDefault="00E2466B" w:rsidP="006E1A83">
            <w:pPr>
              <w:jc w:val="center"/>
            </w:pPr>
            <w:r>
              <w:t>12.0</w:t>
            </w:r>
          </w:p>
        </w:tc>
        <w:tc>
          <w:tcPr>
            <w:tcW w:w="822" w:type="dxa"/>
          </w:tcPr>
          <w:p w14:paraId="6DF83AEA" w14:textId="77777777" w:rsidR="00E2466B" w:rsidRDefault="00E2466B" w:rsidP="006E1A83">
            <w:pPr>
              <w:jc w:val="center"/>
            </w:pPr>
            <w:r>
              <w:t>6.0</w:t>
            </w:r>
          </w:p>
        </w:tc>
      </w:tr>
      <w:tr w:rsidR="00E2466B" w14:paraId="6C8FED5C" w14:textId="77777777" w:rsidTr="006E1A83">
        <w:tc>
          <w:tcPr>
            <w:tcW w:w="926" w:type="dxa"/>
          </w:tcPr>
          <w:p w14:paraId="7D6FAFE1" w14:textId="77777777" w:rsidR="00E2466B" w:rsidRDefault="00E2466B" w:rsidP="006E1A83">
            <w:pPr>
              <w:jc w:val="center"/>
            </w:pPr>
            <w:r>
              <w:t>16.0</w:t>
            </w:r>
          </w:p>
        </w:tc>
        <w:tc>
          <w:tcPr>
            <w:tcW w:w="822" w:type="dxa"/>
          </w:tcPr>
          <w:p w14:paraId="40BB4D43" w14:textId="77777777" w:rsidR="00E2466B" w:rsidRDefault="00E2466B" w:rsidP="006E1A83">
            <w:pPr>
              <w:jc w:val="center"/>
            </w:pPr>
            <w:r>
              <w:t>8.0</w:t>
            </w:r>
          </w:p>
        </w:tc>
      </w:tr>
      <w:tr w:rsidR="00E2466B" w14:paraId="171BE90A" w14:textId="77777777" w:rsidTr="006E1A83">
        <w:tc>
          <w:tcPr>
            <w:tcW w:w="926" w:type="dxa"/>
          </w:tcPr>
          <w:p w14:paraId="6891E372" w14:textId="77777777" w:rsidR="00E2466B" w:rsidRDefault="00E2466B" w:rsidP="006E1A83">
            <w:pPr>
              <w:jc w:val="center"/>
            </w:pPr>
            <w:r>
              <w:t>20.0</w:t>
            </w:r>
          </w:p>
        </w:tc>
        <w:tc>
          <w:tcPr>
            <w:tcW w:w="822" w:type="dxa"/>
          </w:tcPr>
          <w:p w14:paraId="3FCF8486" w14:textId="77777777" w:rsidR="00E2466B" w:rsidRDefault="00E2466B" w:rsidP="006E1A83">
            <w:pPr>
              <w:jc w:val="center"/>
            </w:pPr>
            <w:r>
              <w:t>10.0</w:t>
            </w:r>
          </w:p>
        </w:tc>
      </w:tr>
    </w:tbl>
    <w:p w14:paraId="24C7EEBD" w14:textId="77777777" w:rsidR="00E2466B" w:rsidRDefault="00E2466B" w:rsidP="00E2466B">
      <w:pPr>
        <w:jc w:val="both"/>
      </w:pPr>
      <w:r>
        <w:rPr>
          <w:b/>
          <w:u w:val="single"/>
        </w:rPr>
        <w:t>Case #1</w:t>
      </w:r>
    </w:p>
    <w:p w14:paraId="251E94CA" w14:textId="77777777" w:rsidR="00E2466B" w:rsidRDefault="00E2466B" w:rsidP="00E2466B">
      <w:pPr>
        <w:jc w:val="both"/>
      </w:pPr>
      <w:r>
        <w:tab/>
        <w:t>A car is traveling eastward down a street.  The table of data shown here lists the car’s position at certain times.  The origin is a certain stop sign, and our stopwatch started when the car was at the stop sign.  Follow these steps to create a motion diagram for the car.</w:t>
      </w:r>
    </w:p>
    <w:p w14:paraId="213ED1D7" w14:textId="77777777" w:rsidR="00E2466B" w:rsidRDefault="00E2466B" w:rsidP="00E2466B">
      <w:pPr>
        <w:pStyle w:val="ListParagraph"/>
        <w:numPr>
          <w:ilvl w:val="0"/>
          <w:numId w:val="11"/>
        </w:numPr>
        <w:ind w:left="1170"/>
        <w:jc w:val="both"/>
      </w:pPr>
      <w:r>
        <w:t>Make an “</w:t>
      </w:r>
      <w:r>
        <w:rPr>
          <w:i/>
        </w:rPr>
        <w:t>x</w:t>
      </w:r>
      <w:r>
        <w:t xml:space="preserve">” on the line shown at each position from the table, and label it with the corresponding time.  </w:t>
      </w:r>
    </w:p>
    <w:p w14:paraId="0204F163" w14:textId="77777777" w:rsidR="00E2466B" w:rsidRPr="00085579" w:rsidRDefault="00E2466B" w:rsidP="00E2466B">
      <w:pPr>
        <w:jc w:val="both"/>
        <w:rPr>
          <w:sz w:val="12"/>
          <w:szCs w:val="12"/>
        </w:rPr>
      </w:pPr>
    </w:p>
    <w:p w14:paraId="12AD12FF" w14:textId="77777777" w:rsidR="00E2466B" w:rsidRDefault="00E2466B" w:rsidP="00E2466B">
      <w:pPr>
        <w:pStyle w:val="ListParagraph"/>
        <w:numPr>
          <w:ilvl w:val="0"/>
          <w:numId w:val="11"/>
        </w:numPr>
        <w:ind w:left="1170"/>
        <w:jc w:val="both"/>
      </w:pPr>
      <w:r>
        <w:t xml:space="preserve">The change in position can be written as </w:t>
      </w:r>
      <w:r w:rsidRPr="001B1AE2">
        <w:rPr>
          <w:noProof/>
          <w:position w:val="-4"/>
        </w:rPr>
        <w:object w:dxaOrig="340" w:dyaOrig="260" w14:anchorId="63B9697B">
          <v:shape id="_x0000_i1037" type="#_x0000_t75" alt="" style="width:16.3pt;height:12pt;mso-width-percent:0;mso-height-percent:0;mso-width-percent:0;mso-height-percent:0" o:ole="">
            <v:imagedata r:id="rId31" o:title=""/>
          </v:shape>
          <o:OLEObject Type="Embed" ProgID="Equation.3" ShapeID="_x0000_i1037" DrawAspect="Content" ObjectID="_1533032804" r:id="rId32"/>
        </w:object>
      </w:r>
      <w:r>
        <w:t xml:space="preserve">, where </w:t>
      </w:r>
      <w:r w:rsidRPr="001B1AE2">
        <w:rPr>
          <w:noProof/>
          <w:position w:val="-14"/>
        </w:rPr>
        <w:object w:dxaOrig="1740" w:dyaOrig="360" w14:anchorId="5B107B02">
          <v:shape id="_x0000_i1038" type="#_x0000_t75" alt="" style="width:86.55pt;height:18pt;mso-width-percent:0;mso-height-percent:0;mso-width-percent:0;mso-height-percent:0" o:ole="">
            <v:imagedata r:id="rId33" o:title=""/>
          </v:shape>
          <o:OLEObject Type="Embed" ProgID="Equation.3" ShapeID="_x0000_i1038" DrawAspect="Content" ObjectID="_1533032805" r:id="rId34"/>
        </w:object>
      </w:r>
      <w:proofErr w:type="gramStart"/>
      <w:r>
        <w:t xml:space="preserve">  So</w:t>
      </w:r>
      <w:proofErr w:type="gramEnd"/>
      <w:r>
        <w:t xml:space="preserve">, for each point, we can calculate a change in position.  For the first point, the equation would be </w:t>
      </w:r>
      <w:r w:rsidRPr="001B1AE2">
        <w:rPr>
          <w:noProof/>
          <w:position w:val="-10"/>
        </w:rPr>
        <w:object w:dxaOrig="1240" w:dyaOrig="320" w14:anchorId="224BE813">
          <v:shape id="_x0000_i1039" type="#_x0000_t75" alt="" style="width:60.85pt;height:15.45pt;mso-width-percent:0;mso-height-percent:0;mso-width-percent:0;mso-height-percent:0" o:ole="">
            <v:imagedata r:id="rId35" o:title=""/>
          </v:shape>
          <o:OLEObject Type="Embed" ProgID="Equation.3" ShapeID="_x0000_i1039" DrawAspect="Content" ObjectID="_1533032806" r:id="rId36"/>
        </w:object>
      </w:r>
      <w:r>
        <w:t xml:space="preserve">, the second would be </w:t>
      </w:r>
      <w:r w:rsidRPr="001B1AE2">
        <w:rPr>
          <w:noProof/>
          <w:position w:val="-10"/>
        </w:rPr>
        <w:object w:dxaOrig="1260" w:dyaOrig="320" w14:anchorId="5512ED67">
          <v:shape id="_x0000_i1040" type="#_x0000_t75" alt="" style="width:63.45pt;height:15.45pt;mso-width-percent:0;mso-height-percent:0;mso-width-percent:0;mso-height-percent:0" o:ole="">
            <v:imagedata r:id="rId37" o:title=""/>
          </v:shape>
          <o:OLEObject Type="Embed" ProgID="Equation.3" ShapeID="_x0000_i1040" DrawAspect="Content" ObjectID="_1533032807" r:id="rId38"/>
        </w:object>
      </w:r>
      <w:r>
        <w:t xml:space="preserve">, and so on.  </w:t>
      </w:r>
      <w:proofErr w:type="gramStart"/>
      <w:r>
        <w:t>On a motion diagram, this change in position can be represented by an arrow that starts at the initial point and ends at the final point</w:t>
      </w:r>
      <w:proofErr w:type="gramEnd"/>
      <w:r>
        <w:t xml:space="preserve"> (those are the vectors!).  Draw the </w:t>
      </w:r>
      <w:r w:rsidRPr="00704155">
        <w:rPr>
          <w:noProof/>
          <w:position w:val="-4"/>
        </w:rPr>
        <w:object w:dxaOrig="340" w:dyaOrig="260" w14:anchorId="522A73B7">
          <v:shape id="_x0000_i1041" type="#_x0000_t75" alt="" style="width:16.3pt;height:12pt;mso-width-percent:0;mso-height-percent:0;mso-width-percent:0;mso-height-percent:0" o:ole="">
            <v:imagedata r:id="rId39" o:title=""/>
          </v:shape>
          <o:OLEObject Type="Embed" ProgID="Equation.3" ShapeID="_x0000_i1041" DrawAspect="Content" ObjectID="_1533032808" r:id="rId40"/>
        </w:object>
      </w:r>
      <w:r>
        <w:t xml:space="preserve"> vector between each of the points below.</w:t>
      </w:r>
    </w:p>
    <w:p w14:paraId="14BE84AD" w14:textId="77777777" w:rsidR="00E2466B" w:rsidRPr="00085579" w:rsidRDefault="00E2466B" w:rsidP="00E2466B">
      <w:pPr>
        <w:jc w:val="both"/>
        <w:rPr>
          <w:sz w:val="12"/>
          <w:szCs w:val="12"/>
        </w:rPr>
      </w:pPr>
    </w:p>
    <w:p w14:paraId="6BF4A8A0" w14:textId="77777777" w:rsidR="00E2466B" w:rsidRDefault="00E2466B" w:rsidP="00E2466B">
      <w:pPr>
        <w:pStyle w:val="ListParagraph"/>
        <w:numPr>
          <w:ilvl w:val="0"/>
          <w:numId w:val="11"/>
        </w:numPr>
        <w:ind w:left="1170"/>
        <w:jc w:val="both"/>
      </w:pPr>
      <w:r>
        <w:t xml:space="preserve">Velocity is defined as the change in position divided by the change in time, or </w:t>
      </w:r>
      <w:r w:rsidRPr="00704155">
        <w:rPr>
          <w:noProof/>
          <w:position w:val="-24"/>
        </w:rPr>
        <w:object w:dxaOrig="780" w:dyaOrig="620" w14:anchorId="41A61184">
          <v:shape id="_x0000_i1042" type="#_x0000_t75" alt="" style="width:38.55pt;height:30.85pt;mso-width-percent:0;mso-height-percent:0;mso-width-percent:0;mso-height-percent:0" o:ole="">
            <v:imagedata r:id="rId41" o:title=""/>
          </v:shape>
          <o:OLEObject Type="Embed" ProgID="Equation.3" ShapeID="_x0000_i1042" DrawAspect="Content" ObjectID="_1533032809" r:id="rId42"/>
        </w:object>
      </w:r>
      <w:proofErr w:type="gramStart"/>
      <w:r>
        <w:t xml:space="preserve">  Using</w:t>
      </w:r>
      <w:proofErr w:type="gramEnd"/>
      <w:r>
        <w:t xml:space="preserve"> the same procedure as above, draw the velocity vectors below the position vectors. So, </w:t>
      </w:r>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 xml:space="preserve">= </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x</m:t>
                </m:r>
              </m:e>
              <m:sub>
                <m:r>
                  <w:rPr>
                    <w:rFonts w:ascii="Cambria Math" w:hAnsi="Cambria Math"/>
                  </w:rPr>
                  <m:t>1</m:t>
                </m:r>
              </m:sub>
            </m:sSub>
          </m:num>
          <m:den>
            <m:r>
              <m:rPr>
                <m:sty m:val="p"/>
              </m:rPr>
              <w:rPr>
                <w:rFonts w:ascii="Cambria Math" w:hAnsi="Cambria Math"/>
              </w:rPr>
              <m:t>Δ</m:t>
            </m:r>
            <m:r>
              <w:rPr>
                <w:rFonts w:ascii="Cambria Math" w:hAnsi="Cambria Math"/>
              </w:rPr>
              <m:t>t</m:t>
            </m:r>
          </m:den>
        </m:f>
        <m:r>
          <w:rPr>
            <w:rFonts w:ascii="Cambria Math" w:hAnsi="Cambria Math"/>
          </w:rPr>
          <m:t>.</m:t>
        </m:r>
      </m:oMath>
    </w:p>
    <w:p w14:paraId="23F602C7" w14:textId="77777777" w:rsidR="00E2466B" w:rsidRPr="00085579" w:rsidRDefault="00E2466B" w:rsidP="00E2466B">
      <w:pPr>
        <w:jc w:val="both"/>
        <w:rPr>
          <w:sz w:val="12"/>
          <w:szCs w:val="12"/>
        </w:rPr>
      </w:pPr>
    </w:p>
    <w:p w14:paraId="2FD5617D" w14:textId="77777777" w:rsidR="00E2466B" w:rsidRDefault="00E2466B" w:rsidP="00E2466B">
      <w:pPr>
        <w:pStyle w:val="ListParagraph"/>
        <w:numPr>
          <w:ilvl w:val="0"/>
          <w:numId w:val="11"/>
        </w:numPr>
        <w:ind w:left="1170"/>
        <w:jc w:val="both"/>
      </w:pPr>
      <w:r>
        <w:t xml:space="preserve">Acceleration is defined as the change in velocity divided by the change in time, or </w:t>
      </w:r>
      <w:r w:rsidRPr="00704155">
        <w:rPr>
          <w:noProof/>
          <w:position w:val="-24"/>
        </w:rPr>
        <w:object w:dxaOrig="800" w:dyaOrig="620" w14:anchorId="1AFACD39">
          <v:shape id="_x0000_i1043" type="#_x0000_t75" alt="" style="width:40.3pt;height:30.85pt;mso-width-percent:0;mso-height-percent:0;mso-width-percent:0;mso-height-percent:0" o:ole="">
            <v:imagedata r:id="rId43" o:title=""/>
          </v:shape>
          <o:OLEObject Type="Embed" ProgID="Equation.DSMT4" ShapeID="_x0000_i1043" DrawAspect="Content" ObjectID="_1533032810" r:id="rId44"/>
        </w:object>
      </w:r>
      <w:proofErr w:type="gramStart"/>
      <w:r>
        <w:t xml:space="preserve">  So</w:t>
      </w:r>
      <w:proofErr w:type="gramEnd"/>
      <w:r>
        <w:t xml:space="preserve">,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f>
          <m:fPr>
            <m:ctrlPr>
              <w:rPr>
                <w:rFonts w:ascii="Cambria Math" w:hAnsi="Cambria Math"/>
                <w:i/>
              </w:rPr>
            </m:ctrlPr>
          </m:fPr>
          <m:num>
            <m:r>
              <m:rPr>
                <m:sty m:val="p"/>
              </m:rPr>
              <w:rPr>
                <w:rFonts w:ascii="Cambria Math" w:hAnsi="Cambria Math"/>
              </w:rPr>
              <m:t>Δ</m:t>
            </m:r>
            <m:sSub>
              <m:sSubPr>
                <m:ctrlPr>
                  <w:rPr>
                    <w:rFonts w:ascii="Cambria Math" w:hAnsi="Cambria Math"/>
                    <w:i/>
                  </w:rPr>
                </m:ctrlPr>
              </m:sSubPr>
              <m:e>
                <m:r>
                  <w:rPr>
                    <w:rFonts w:ascii="Cambria Math" w:hAnsi="Cambria Math"/>
                  </w:rPr>
                  <m:t>v</m:t>
                </m:r>
              </m:e>
              <m:sub>
                <m:r>
                  <w:rPr>
                    <w:rFonts w:ascii="Cambria Math" w:hAnsi="Cambria Math"/>
                  </w:rPr>
                  <m:t>1</m:t>
                </m:r>
              </m:sub>
            </m:sSub>
          </m:num>
          <m:den>
            <m:r>
              <m:rPr>
                <m:sty m:val="p"/>
              </m:rPr>
              <w:rPr>
                <w:rFonts w:ascii="Cambria Math" w:hAnsi="Cambria Math"/>
              </w:rPr>
              <m:t>Δ</m:t>
            </m:r>
            <m:r>
              <w:rPr>
                <w:rFonts w:ascii="Cambria Math" w:hAnsi="Cambria Math"/>
              </w:rPr>
              <m:t>t</m:t>
            </m:r>
          </m:den>
        </m:f>
        <m:r>
          <w:rPr>
            <w:rFonts w:ascii="Cambria Math" w:hAnsi="Cambria Math"/>
          </w:rPr>
          <m:t>.</m:t>
        </m:r>
      </m:oMath>
      <w:r>
        <w:t>Using the same procedure as above, draw the acceleration vectors.  If it is zero, write “</w:t>
      </w:r>
      <w:r w:rsidRPr="00704155">
        <w:rPr>
          <w:noProof/>
          <w:position w:val="-4"/>
        </w:rPr>
        <w:object w:dxaOrig="600" w:dyaOrig="240" w14:anchorId="229FB623">
          <v:shape id="_x0000_i1044" type="#_x0000_t75" alt="" style="width:30pt;height:11.15pt;mso-width-percent:0;mso-height-percent:0;mso-width-percent:0;mso-height-percent:0" o:ole="">
            <v:imagedata r:id="rId45" o:title=""/>
          </v:shape>
          <o:OLEObject Type="Embed" ProgID="Equation.3" ShapeID="_x0000_i1044" DrawAspect="Content" ObjectID="_1533032811" r:id="rId46"/>
        </w:object>
      </w:r>
      <w:r>
        <w:t>”</w:t>
      </w:r>
    </w:p>
    <w:p w14:paraId="2809C00B" w14:textId="77777777" w:rsidR="00E2466B" w:rsidRDefault="00E2466B" w:rsidP="00E2466B">
      <w:pPr>
        <w:jc w:val="both"/>
      </w:pPr>
    </w:p>
    <w:p w14:paraId="1919325A" w14:textId="77777777" w:rsidR="00E2466B" w:rsidRDefault="00E2466B" w:rsidP="00E2466B">
      <w:pPr>
        <w:jc w:val="both"/>
      </w:pPr>
    </w:p>
    <w:p w14:paraId="76AD5DB1" w14:textId="77777777" w:rsidR="00E2466B" w:rsidRDefault="00E2466B" w:rsidP="00E2466B">
      <w:pPr>
        <w:jc w:val="both"/>
      </w:pPr>
    </w:p>
    <w:p w14:paraId="73F03593" w14:textId="77777777" w:rsidR="00E2466B" w:rsidRDefault="00E2466B" w:rsidP="00E2466B">
      <w:pPr>
        <w:jc w:val="both"/>
      </w:pPr>
    </w:p>
    <w:p w14:paraId="6144465B" w14:textId="77777777" w:rsidR="00E2466B" w:rsidRDefault="00E2466B" w:rsidP="00E2466B">
      <w:pPr>
        <w:jc w:val="both"/>
      </w:pPr>
      <w:r>
        <w:rPr>
          <w:noProof/>
        </w:rPr>
        <mc:AlternateContent>
          <mc:Choice Requires="wpg">
            <w:drawing>
              <wp:anchor distT="0" distB="0" distL="114300" distR="114300" simplePos="0" relativeHeight="251697152" behindDoc="0" locked="0" layoutInCell="1" allowOverlap="1" wp14:anchorId="79EB178B" wp14:editId="4AF315EC">
                <wp:simplePos x="0" y="0"/>
                <wp:positionH relativeFrom="column">
                  <wp:posOffset>483870</wp:posOffset>
                </wp:positionH>
                <wp:positionV relativeFrom="paragraph">
                  <wp:posOffset>66675</wp:posOffset>
                </wp:positionV>
                <wp:extent cx="4824730" cy="407670"/>
                <wp:effectExtent l="0" t="0" r="26670" b="0"/>
                <wp:wrapThrough wrapText="bothSides">
                  <wp:wrapPolygon edited="0">
                    <wp:start x="910" y="0"/>
                    <wp:lineTo x="0" y="2692"/>
                    <wp:lineTo x="0" y="5383"/>
                    <wp:lineTo x="682" y="20187"/>
                    <wp:lineTo x="21037" y="20187"/>
                    <wp:lineTo x="21606" y="5383"/>
                    <wp:lineTo x="21606" y="2692"/>
                    <wp:lineTo x="20582" y="0"/>
                    <wp:lineTo x="910" y="0"/>
                  </wp:wrapPolygon>
                </wp:wrapThrough>
                <wp:docPr id="35" name="Group 35"/>
                <wp:cNvGraphicFramePr/>
                <a:graphic xmlns:a="http://schemas.openxmlformats.org/drawingml/2006/main">
                  <a:graphicData uri="http://schemas.microsoft.com/office/word/2010/wordprocessingGroup">
                    <wpg:wgp>
                      <wpg:cNvGrpSpPr/>
                      <wpg:grpSpPr>
                        <a:xfrm>
                          <a:off x="0" y="0"/>
                          <a:ext cx="4824730" cy="407670"/>
                          <a:chOff x="0" y="0"/>
                          <a:chExt cx="4824730" cy="407670"/>
                        </a:xfrm>
                      </wpg:grpSpPr>
                      <wps:wsp>
                        <wps:cNvPr id="36" name="Straight Connector 36"/>
                        <wps:cNvCnPr/>
                        <wps:spPr>
                          <a:xfrm flipV="1">
                            <a:off x="0" y="86995"/>
                            <a:ext cx="482473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37" name="Straight Connector 37"/>
                        <wps:cNvCnPr/>
                        <wps:spPr>
                          <a:xfrm flipH="1">
                            <a:off x="259080" y="0"/>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38" name="Straight Connector 38"/>
                        <wps:cNvCnPr/>
                        <wps:spPr>
                          <a:xfrm flipH="1">
                            <a:off x="2409190" y="12700"/>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39" name="Straight Connector 39"/>
                        <wps:cNvCnPr/>
                        <wps:spPr>
                          <a:xfrm flipH="1">
                            <a:off x="1332230" y="9525"/>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40" name="Straight Connector 40"/>
                        <wps:cNvCnPr/>
                        <wps:spPr>
                          <a:xfrm flipH="1">
                            <a:off x="3480435" y="6350"/>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41" name="Straight Connector 41"/>
                        <wps:cNvCnPr/>
                        <wps:spPr>
                          <a:xfrm flipH="1">
                            <a:off x="4547870" y="5080"/>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54" name="Text Box 54"/>
                        <wps:cNvSpPr txBox="1"/>
                        <wps:spPr>
                          <a:xfrm>
                            <a:off x="119380" y="130810"/>
                            <a:ext cx="297180"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7329D15" w14:textId="77777777" w:rsidR="00E2466B" w:rsidRDefault="00E2466B" w:rsidP="00E2466B">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4370705" y="124460"/>
                            <a:ext cx="384810" cy="279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BC107CB" w14:textId="77777777" w:rsidR="00E2466B" w:rsidRDefault="00E2466B" w:rsidP="00E2466B">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3310890" y="124460"/>
                            <a:ext cx="391795" cy="26606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54D66E" w14:textId="77777777" w:rsidR="00E2466B" w:rsidRDefault="00E2466B" w:rsidP="00E2466B">
                              <w: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69"/>
                        <wps:cNvSpPr txBox="1"/>
                        <wps:spPr>
                          <a:xfrm>
                            <a:off x="2243455" y="123825"/>
                            <a:ext cx="385445"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B31214" w14:textId="77777777" w:rsidR="00E2466B" w:rsidRDefault="00E2466B" w:rsidP="00E2466B">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Text Box 85"/>
                        <wps:cNvSpPr txBox="1"/>
                        <wps:spPr>
                          <a:xfrm>
                            <a:off x="1198245" y="136525"/>
                            <a:ext cx="297180"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C9541F" w14:textId="77777777" w:rsidR="00E2466B" w:rsidRDefault="00E2466B" w:rsidP="00E2466B">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5" o:spid="_x0000_s1026" style="position:absolute;left:0;text-align:left;margin-left:38.1pt;margin-top:5.25pt;width:379.9pt;height:32.1pt;z-index:251697152" coordsize="4824730,4076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">
                <v:line id="Straight Connector 36" o:spid="_x0000_s1027" style="position:absolute;flip:y;visibility:visible;mso-wrap-style:square" from="0,86995" to="4824730,869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i7HAsMAAADbAAAADwAAAGRycy9kb3ducmV2LnhtbESPQWsCMRSE7wX/Q3hCbzWxpSKrWRFF&#10;kN661YO35+a5WXbzst1EXf99Uyj0OMzMN8xyNbhW3KgPtWcN04kCQVx6U3Ol4fC1e5mDCBHZYOuZ&#10;NDwowCofPS0xM/7On3QrYiUShEOGGmyMXSZlKC05DBPfESfv4nuHMcm+kqbHe4K7Vr4qNZMOa04L&#10;FjvaWCqb4uo0bJ09FnLbfPNcPdSu+zidW/Ou9fN4WC9ARBrif/ivvTca3mbw+yX9AJn/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IuxwLDAAAA2wAAAA8AAAAAAAAAAAAA&#10;AAAAoQIAAGRycy9kb3ducmV2LnhtbFBLBQYAAAAABAAEAPkAAACRAwAAAAA=&#10;" strokecolor="#4472c4 [3204]" strokeweight="1pt">
                  <v:stroke joinstyle="miter"/>
                </v:line>
                <v:line id="Straight Connector 37" o:spid="_x0000_s1028" style="position:absolute;flip:x;visibility:visible;mso-wrap-style:square" from="259080,0" to="259080,1828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WJimcMAAADbAAAADwAAAGRycy9kb3ducmV2LnhtbESPQWsCMRSE7wX/Q3hCbzWxYpWtUaQi&#10;FG+u9tDb6+a5Wdy8rJuo6783gtDjMDPfMLNF52pxoTZUnjUMBwoEceFNxaWG/W79NgURIrLB2jNp&#10;uFGAxbz3MsPM+Ctv6ZLHUiQIhww12BibTMpQWHIYBr4hTt7Btw5jkm0pTYvXBHe1fFfqQzqsOC1Y&#10;bOjLUnHMz07DytmfXK6OJ56qm1o3m9+/2oy1fu13y08Qkbr4H362v42G0QQeX9IPkPM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1iYpnDAAAA2wAAAA8AAAAAAAAAAAAA&#10;AAAAoQIAAGRycy9kb3ducmV2LnhtbFBLBQYAAAAABAAEAPkAAACRAwAAAAA=&#10;" strokecolor="#4472c4 [3204]" strokeweight="1pt">
                  <v:stroke joinstyle="miter"/>
                </v:line>
                <v:line id="Straight Connector 38" o:spid="_x0000_s1029" style="position:absolute;flip:x;visibility:visible;mso-wrap-style:square" from="2409190,12700" to="2409190,1955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P3268EAAADbAAAADwAAAGRycy9kb3ducmV2LnhtbERPz2vCMBS+D/wfwhN2m4kbG9IZRSyF&#10;sds6PXh7a55NsXnpmqyt//1yEDx+fL/X28m1YqA+NJ41LBcKBHHlTcO1hsN38bQCESKywdYzabhS&#10;gO1m9rDGzPiRv2goYy1SCIcMNdgYu0zKUFlyGBa+I07c2fcOY4J9LU2PYwp3rXxW6k06bDg1WOxo&#10;b6m6lH9OQ+7ssZT55ZdX6qqK7vP005pXrR/n0+4dRKQp3sU394fR8JLGpi/pB8jN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8/fbrwQAAANsAAAAPAAAAAAAAAAAAAAAA&#10;AKECAABkcnMvZG93bnJldi54bWxQSwUGAAAAAAQABAD5AAAAjwMAAAAA&#10;" strokecolor="#4472c4 [3204]" strokeweight="1pt">
                  <v:stroke joinstyle="miter"/>
                </v:line>
                <v:line id="Straight Connector 39" o:spid="_x0000_s1030" style="position:absolute;flip:x;visibility:visible;mso-wrap-style:square" from="1332230,9525" to="1332230,1924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7FTcMMAAADbAAAADwAAAGRycy9kb3ducmV2LnhtbESPQWsCMRSE7wX/Q3hCbzVpxaJbo0hF&#10;KN5c9eDtdfO6Wdy8rJuo6783gtDjMDPfMNN552pxoTZUnjW8DxQI4sKbiksNu+3qbQwiRGSDtWfS&#10;cKMA81nvZYqZ8Vfe0CWPpUgQDhlqsDE2mZShsOQwDHxDnLw/3zqMSbalNC1eE9zV8kOpT+mw4rRg&#10;saFvS8UxPzsNS2f3uVweTzxWN7Vq1off2oy0fu13iy8Qkbr4H362f4yG4QQeX9IPkLM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OxU3DDAAAA2wAAAA8AAAAAAAAAAAAA&#10;AAAAoQIAAGRycy9kb3ducmV2LnhtbFBLBQYAAAAABAAEAPkAAACRAwAAAAA=&#10;" strokecolor="#4472c4 [3204]" strokeweight="1pt">
                  <v:stroke joinstyle="miter"/>
                </v:line>
                <v:line id="Straight Connector 40" o:spid="_x0000_s1031" style="position:absolute;flip:x;visibility:visible;mso-wrap-style:square" from="3480435,6350" to="3480435,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o2JkMEAAADbAAAADwAAAGRycy9kb3ducmV2LnhtbERPz2vCMBS+D/wfwhN2m4ljG9IZRSyF&#10;sds6PXh7a55NsXnpmqyt//1yEDx+fL/X28m1YqA+NJ41LBcKBHHlTcO1hsN38bQCESKywdYzabhS&#10;gO1m9rDGzPiRv2goYy1SCIcMNdgYu0zKUFlyGBa+I07c2fcOY4J9LU2PYwp3rXxW6k06bDg1WOxo&#10;b6m6lH9OQ+7ssZT55ZdX6qqK7vP005pXrR/n0+4dRKQp3sU394fR8JLWpy/pB8jN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ajYmQwQAAANsAAAAPAAAAAAAAAAAAAAAA&#10;AKECAABkcnMvZG93bnJldi54bWxQSwUGAAAAAAQABAD5AAAAjwMAAAAA&#10;" strokecolor="#4472c4 [3204]" strokeweight="1pt">
                  <v:stroke joinstyle="miter"/>
                </v:line>
                <v:line id="Straight Connector 41" o:spid="_x0000_s1032" style="position:absolute;flip:x;visibility:visible;mso-wrap-style:square" from="4547870,5080" to="4547870,18796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cEsC8MAAADbAAAADwAAAGRycy9kb3ducmV2LnhtbESPQWsCMRSE74L/ITyhN00srSxboxRF&#10;KL256sHb6+Z1s7h5WTeprv/eFASPw8x8w8yXvWvEhbpQe9YwnSgQxKU3NVca9rvNOAMRIrLBxjNp&#10;uFGA5WI4mGNu/JW3dCliJRKEQ44abIxtLmUoLTkME98SJ+/Xdw5jkl0lTYfXBHeNfFVqJh3WnBYs&#10;trSyVJ6KP6dh7eyhkOvTmTN1U5v2+/jTmHetX0b95weISH18hh/tL6PhbQr/X9IPkIs7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XBLAvDAAAA2wAAAA8AAAAAAAAAAAAA&#10;AAAAoQIAAGRycy9kb3ducmV2LnhtbFBLBQYAAAAABAAEAPkAAACRAwAAAAA=&#10;" strokecolor="#4472c4 [3204]" strokeweight="1pt">
                  <v:stroke joinstyle="miter"/>
                </v:line>
                <v:shapetype id="_x0000_t202" coordsize="21600,21600" o:spt="202" path="m0,0l0,21600,21600,21600,21600,0xe">
                  <v:stroke joinstyle="miter"/>
                  <v:path gradientshapeok="t" o:connecttype="rect"/>
                </v:shapetype>
                <v:shape id="Text Box 54" o:spid="_x0000_s1033" type="#_x0000_t202" style="position:absolute;left:119380;top:130810;width:297180;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0Wo6wwAA&#10;ANsAAAAPAAAAZHJzL2Rvd25yZXYueG1sRI9Ba8JAFITvgv9heYI3s2sxUtOsUloKnlq0rdDbI/tM&#10;gtm3IbtN0n/fFQSPw8x8w+S70Taip87XjjUsEwWCuHCm5lLD1+fb4hGED8gGG8ek4Y887LbTSY6Z&#10;cQMfqD+GUkQI+ww1VCG0mZS+qMiiT1xLHL2z6yyGKLtSmg6HCLeNfFBqLS3WHBcqbOmlouJy/LUa&#10;vt/PP6eV+ihfbdoOblSS7UZqPZ+Nz08gAo3hHr6190ZDuoLrl/gD5PY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10Wo6wwAAANsAAAAPAAAAAAAAAAAAAAAAAJcCAABkcnMvZG93&#10;bnJldi54bWxQSwUGAAAAAAQABAD1AAAAhwMAAAAA&#10;" filled="f" stroked="f">
                  <v:textbox>
                    <w:txbxContent>
                      <w:p w14:paraId="57329D15" w14:textId="77777777" w:rsidR="00E2466B" w:rsidRDefault="00E2466B" w:rsidP="00E2466B">
                        <w:r>
                          <w:t>0</w:t>
                        </w:r>
                      </w:p>
                    </w:txbxContent>
                  </v:textbox>
                </v:shape>
                <v:shape id="Text Box 55" o:spid="_x0000_s1034" type="#_x0000_t202" style="position:absolute;left:4370705;top:124460;width:384810;height:279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nc+hwgAA&#10;ANsAAAAPAAAAZHJzL2Rvd25yZXYueG1sRI9Ba8JAFITvBf/D8gRvdddiikZXkYrgSalVwdsj+0yC&#10;2bchu5r4791CocdhZr5h5svOVuJBjS8daxgNFQjizJmScw3Hn837BIQPyAYrx6ThSR6Wi97bHFPj&#10;Wv6mxyHkIkLYp6ihCKFOpfRZQRb90NXE0bu6xmKIssmlabCNcFvJD6U+pcWS40KBNX0VlN0Od6vh&#10;tLtezmO1z9c2qVvXKcl2KrUe9LvVDESgLvyH/9pboyFJ4PdL/AFy8Q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qdz6HCAAAA2wAAAA8AAAAAAAAAAAAAAAAAlwIAAGRycy9kb3du&#10;cmV2LnhtbFBLBQYAAAAABAAEAPUAAACGAwAAAAA=&#10;" filled="f" stroked="f">
                  <v:textbox>
                    <w:txbxContent>
                      <w:p w14:paraId="4BC107CB" w14:textId="77777777" w:rsidR="00E2466B" w:rsidRDefault="00E2466B" w:rsidP="00E2466B">
                        <w:r>
                          <w:t>20</w:t>
                        </w:r>
                      </w:p>
                    </w:txbxContent>
                  </v:textbox>
                </v:shape>
                <v:shape id="Text Box 56" o:spid="_x0000_s1035" type="#_x0000_t202" style="position:absolute;left:3310890;top:124460;width:391795;height:26606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T1HWwgAA&#10;ANsAAAAPAAAAZHJzL2Rvd25yZXYueG1sRI9Pi8IwFMTvgt8hPGFvmiiraDWKKMKeXNZ/4O3RPNti&#10;81KaaLvf3iwseBxm5jfMYtXaUjyp9oVjDcOBAkGcOlNwpuF03PWnIHxANlg6Jg2/5GG17HYWmBjX&#10;8A89DyETEcI+QQ15CFUipU9zsugHriKO3s3VFkOUdSZNjU2E21KOlJpIiwXHhRwr2uSU3g8Pq+G8&#10;v10vn+o729px1bhWSbYzqfVHr13PQQRqwzv83/4yGsYT+PsSf4Bcvg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CpPUdbCAAAA2wAAAA8AAAAAAAAAAAAAAAAAlwIAAGRycy9kb3du&#10;cmV2LnhtbFBLBQYAAAAABAAEAPUAAACGAwAAAAA=&#10;" filled="f" stroked="f">
                  <v:textbox>
                    <w:txbxContent>
                      <w:p w14:paraId="4754D66E" w14:textId="77777777" w:rsidR="00E2466B" w:rsidRDefault="00E2466B" w:rsidP="00E2466B">
                        <w:r>
                          <w:t>15</w:t>
                        </w:r>
                      </w:p>
                    </w:txbxContent>
                  </v:textbox>
                </v:shape>
                <v:shape id="Text Box 69" o:spid="_x0000_s1036" type="#_x0000_t202" style="position:absolute;left:2243455;top:123825;width:385445;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vA8ZwgAA&#10;ANsAAAAPAAAAZHJzL2Rvd25yZXYueG1sRI9Bi8IwFITvgv8hPMGbJsoqa9cooix4UnR3BW+P5tmW&#10;bV5KE23990YQPA4z8w0zX7a2FDeqfeFYw2ioQBCnzhScafj9+R58gvAB2WDpmDTcycNy0e3MMTGu&#10;4QPdjiETEcI+QQ15CFUipU9zsuiHriKO3sXVFkOUdSZNjU2E21KOlZpKiwXHhRwrWueU/h+vVsPf&#10;7nI+fah9trGTqnGtkmxnUut+r119gQjUhnf41d4aDdMZPL/EHyAX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W8DxnCAAAA2wAAAA8AAAAAAAAAAAAAAAAAlwIAAGRycy9kb3du&#10;cmV2LnhtbFBLBQYAAAAABAAEAPUAAACGAwAAAAA=&#10;" filled="f" stroked="f">
                  <v:textbox>
                    <w:txbxContent>
                      <w:p w14:paraId="1CB31214" w14:textId="77777777" w:rsidR="00E2466B" w:rsidRDefault="00E2466B" w:rsidP="00E2466B">
                        <w:r>
                          <w:t>10</w:t>
                        </w:r>
                      </w:p>
                    </w:txbxContent>
                  </v:textbox>
                </v:shape>
                <v:shape id="Text Box 85" o:spid="_x0000_s1037" type="#_x0000_t202" style="position:absolute;left:1198245;top:136525;width:297180;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ePmwgAA&#10;ANsAAAAPAAAAZHJzL2Rvd25yZXYueG1sRI9Pi8IwFMTvgt8hPMGbJi4qWo0iK4KnXfwL3h7Nsy02&#10;L6WJtvvtNwsLHoeZ+Q2zXLe2FC+qfeFYw2ioQBCnzhScaTifdoMZCB+QDZaOScMPeVivup0lJsY1&#10;fKDXMWQiQtgnqCEPoUqk9GlOFv3QVcTRu7vaYoiyzqSpsYlwW8oPpabSYsFxIceKPnNKH8en1XD5&#10;ut+uY/Wdbe2kalyrJNu51LrfazcLEIHa8A7/t/dGw2wCf1/iD5CrX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T94+bCAAAA2wAAAA8AAAAAAAAAAAAAAAAAlwIAAGRycy9kb3du&#10;cmV2LnhtbFBLBQYAAAAABAAEAPUAAACGAwAAAAA=&#10;" filled="f" stroked="f">
                  <v:textbox>
                    <w:txbxContent>
                      <w:p w14:paraId="1CC9541F" w14:textId="77777777" w:rsidR="00E2466B" w:rsidRDefault="00E2466B" w:rsidP="00E2466B">
                        <w:r>
                          <w:t>5</w:t>
                        </w:r>
                      </w:p>
                    </w:txbxContent>
                  </v:textbox>
                </v:shape>
                <w10:wrap type="through"/>
              </v:group>
            </w:pict>
          </mc:Fallback>
        </mc:AlternateContent>
      </w:r>
    </w:p>
    <w:p w14:paraId="134BF7F0" w14:textId="77777777" w:rsidR="00E2466B" w:rsidRDefault="00E2466B" w:rsidP="00E2466B">
      <w:pPr>
        <w:jc w:val="both"/>
      </w:pPr>
      <w:r>
        <w:lastRenderedPageBreak/>
        <w:tab/>
        <w:t>Now, perform the calculations necessary to fill in the white/blank cells in the table below using the same data.  (The shaded portions of the table cannot be completed - can you explain why?)</w:t>
      </w:r>
    </w:p>
    <w:p w14:paraId="647374B9" w14:textId="77777777" w:rsidR="00E2466B" w:rsidRPr="001B1AE2" w:rsidRDefault="00E2466B" w:rsidP="00E2466B">
      <w:pPr>
        <w:jc w:val="both"/>
      </w:pPr>
    </w:p>
    <w:tbl>
      <w:tblPr>
        <w:tblStyle w:val="TableGrid"/>
        <w:tblW w:w="0" w:type="auto"/>
        <w:jc w:val="center"/>
        <w:tblLook w:val="04A0" w:firstRow="1" w:lastRow="0" w:firstColumn="1" w:lastColumn="0" w:noHBand="0" w:noVBand="1"/>
      </w:tblPr>
      <w:tblGrid>
        <w:gridCol w:w="857"/>
        <w:gridCol w:w="914"/>
        <w:gridCol w:w="1476"/>
        <w:gridCol w:w="1476"/>
        <w:gridCol w:w="1476"/>
        <w:gridCol w:w="1476"/>
      </w:tblGrid>
      <w:tr w:rsidR="00E2466B" w14:paraId="3215BFE5" w14:textId="77777777" w:rsidTr="006E1A83">
        <w:trPr>
          <w:jc w:val="center"/>
        </w:trPr>
        <w:tc>
          <w:tcPr>
            <w:tcW w:w="857" w:type="dxa"/>
          </w:tcPr>
          <w:p w14:paraId="3C51C270" w14:textId="77777777" w:rsidR="00E2466B" w:rsidRPr="00947DCA" w:rsidRDefault="00E2466B" w:rsidP="006E1A83">
            <w:pPr>
              <w:jc w:val="center"/>
              <w:rPr>
                <w:b/>
              </w:rPr>
            </w:pPr>
            <w:r w:rsidRPr="00947DCA">
              <w:rPr>
                <w:b/>
                <w:noProof/>
                <w:position w:val="-10"/>
              </w:rPr>
              <w:object w:dxaOrig="420" w:dyaOrig="300" w14:anchorId="641B198E">
                <v:shape id="_x0000_i1045" type="#_x0000_t75" alt="" style="width:21.45pt;height:14.55pt;mso-width-percent:0;mso-height-percent:0;mso-width-percent:0;mso-height-percent:0" o:ole="">
                  <v:imagedata r:id="rId47" o:title=""/>
                </v:shape>
                <o:OLEObject Type="Embed" ProgID="Equation.3" ShapeID="_x0000_i1045" DrawAspect="Content" ObjectID="_1533032812" r:id="rId48"/>
              </w:object>
            </w:r>
          </w:p>
        </w:tc>
        <w:tc>
          <w:tcPr>
            <w:tcW w:w="914" w:type="dxa"/>
          </w:tcPr>
          <w:p w14:paraId="279D0560" w14:textId="77777777" w:rsidR="00E2466B" w:rsidRPr="00947DCA" w:rsidRDefault="00E2466B" w:rsidP="006E1A83">
            <w:pPr>
              <w:jc w:val="center"/>
              <w:rPr>
                <w:b/>
              </w:rPr>
            </w:pPr>
            <w:r w:rsidRPr="00947DCA">
              <w:rPr>
                <w:b/>
                <w:noProof/>
                <w:position w:val="-10"/>
              </w:rPr>
              <w:object w:dxaOrig="540" w:dyaOrig="300" w14:anchorId="7EB0494E">
                <v:shape id="_x0000_i1046" type="#_x0000_t75" alt="" style="width:27.45pt;height:14.55pt;mso-width-percent:0;mso-height-percent:0;mso-width-percent:0;mso-height-percent:0" o:ole="">
                  <v:imagedata r:id="rId49" o:title=""/>
                </v:shape>
                <o:OLEObject Type="Embed" ProgID="Equation.3" ShapeID="_x0000_i1046" DrawAspect="Content" ObjectID="_1533032813" r:id="rId50"/>
              </w:object>
            </w:r>
          </w:p>
        </w:tc>
        <w:tc>
          <w:tcPr>
            <w:tcW w:w="1476" w:type="dxa"/>
            <w:tcBorders>
              <w:bottom w:val="single" w:sz="4" w:space="0" w:color="auto"/>
            </w:tcBorders>
          </w:tcPr>
          <w:p w14:paraId="4DE400AD" w14:textId="77777777" w:rsidR="00E2466B" w:rsidRPr="00C36DE7" w:rsidRDefault="00E2466B" w:rsidP="006E1A83">
            <w:pPr>
              <w:jc w:val="center"/>
            </w:pPr>
            <w:r w:rsidRPr="00C36DE7">
              <w:rPr>
                <w:noProof/>
                <w:position w:val="-4"/>
              </w:rPr>
              <w:object w:dxaOrig="340" w:dyaOrig="260" w14:anchorId="4BF924AE">
                <v:shape id="_x0000_i1047" type="#_x0000_t75" alt="" style="width:16.3pt;height:12pt;mso-width-percent:0;mso-height-percent:0;mso-width-percent:0;mso-height-percent:0" o:ole="">
                  <v:imagedata r:id="rId51" o:title=""/>
                </v:shape>
                <o:OLEObject Type="Embed" ProgID="Equation.3" ShapeID="_x0000_i1047" DrawAspect="Content" ObjectID="_1533032814" r:id="rId52"/>
              </w:object>
            </w:r>
          </w:p>
        </w:tc>
        <w:tc>
          <w:tcPr>
            <w:tcW w:w="1476" w:type="dxa"/>
            <w:tcBorders>
              <w:bottom w:val="single" w:sz="4" w:space="0" w:color="auto"/>
            </w:tcBorders>
          </w:tcPr>
          <w:p w14:paraId="3EFACDA8" w14:textId="77777777" w:rsidR="00E2466B" w:rsidRDefault="00E2466B" w:rsidP="006E1A83">
            <w:pPr>
              <w:jc w:val="center"/>
            </w:pPr>
            <w:r w:rsidRPr="00C36DE7">
              <w:rPr>
                <w:noProof/>
                <w:position w:val="-16"/>
              </w:rPr>
              <w:object w:dxaOrig="960" w:dyaOrig="460" w14:anchorId="3000FE0E">
                <v:shape id="_x0000_i1048" type="#_x0000_t75" alt="" style="width:48pt;height:23.15pt;mso-width-percent:0;mso-height-percent:0;mso-width-percent:0;mso-height-percent:0" o:ole="">
                  <v:imagedata r:id="rId53" o:title=""/>
                </v:shape>
                <o:OLEObject Type="Embed" ProgID="Equation.3" ShapeID="_x0000_i1048" DrawAspect="Content" ObjectID="_1533032815" r:id="rId54"/>
              </w:object>
            </w:r>
          </w:p>
        </w:tc>
        <w:tc>
          <w:tcPr>
            <w:tcW w:w="1476" w:type="dxa"/>
            <w:tcBorders>
              <w:bottom w:val="single" w:sz="4" w:space="0" w:color="auto"/>
            </w:tcBorders>
          </w:tcPr>
          <w:p w14:paraId="36B07395" w14:textId="77777777" w:rsidR="00E2466B" w:rsidRDefault="00E2466B" w:rsidP="006E1A83">
            <w:pPr>
              <w:jc w:val="center"/>
            </w:pPr>
            <w:r w:rsidRPr="00C36DE7">
              <w:rPr>
                <w:noProof/>
                <w:position w:val="-4"/>
              </w:rPr>
              <w:object w:dxaOrig="340" w:dyaOrig="260" w14:anchorId="311F2692">
                <v:shape id="_x0000_i1049" type="#_x0000_t75" alt="" style="width:16.3pt;height:12pt;mso-width-percent:0;mso-height-percent:0;mso-width-percent:0;mso-height-percent:0" o:ole="">
                  <v:imagedata r:id="rId55" o:title=""/>
                </v:shape>
                <o:OLEObject Type="Embed" ProgID="Equation.3" ShapeID="_x0000_i1049" DrawAspect="Content" ObjectID="_1533032816" r:id="rId56"/>
              </w:object>
            </w:r>
          </w:p>
        </w:tc>
        <w:tc>
          <w:tcPr>
            <w:tcW w:w="1476" w:type="dxa"/>
            <w:tcBorders>
              <w:bottom w:val="single" w:sz="4" w:space="0" w:color="auto"/>
            </w:tcBorders>
          </w:tcPr>
          <w:p w14:paraId="2A4EF4E5" w14:textId="77777777" w:rsidR="00E2466B" w:rsidRDefault="00E2466B" w:rsidP="006E1A83">
            <w:pPr>
              <w:jc w:val="center"/>
            </w:pPr>
            <w:r w:rsidRPr="00C36DE7">
              <w:rPr>
                <w:noProof/>
                <w:position w:val="-16"/>
              </w:rPr>
              <w:object w:dxaOrig="960" w:dyaOrig="460" w14:anchorId="13176D75">
                <v:shape id="_x0000_i1050" type="#_x0000_t75" alt="" style="width:48pt;height:23.15pt;mso-width-percent:0;mso-height-percent:0;mso-width-percent:0;mso-height-percent:0" o:ole="">
                  <v:imagedata r:id="rId57" o:title=""/>
                </v:shape>
                <o:OLEObject Type="Embed" ProgID="Equation.3" ShapeID="_x0000_i1050" DrawAspect="Content" ObjectID="_1533032817" r:id="rId58"/>
              </w:object>
            </w:r>
          </w:p>
        </w:tc>
      </w:tr>
      <w:tr w:rsidR="00E2466B" w14:paraId="423F2E98" w14:textId="77777777" w:rsidTr="006E1A83">
        <w:trPr>
          <w:jc w:val="center"/>
        </w:trPr>
        <w:tc>
          <w:tcPr>
            <w:tcW w:w="857" w:type="dxa"/>
          </w:tcPr>
          <w:p w14:paraId="076F91B5" w14:textId="77777777" w:rsidR="00E2466B" w:rsidRPr="00947DCA" w:rsidRDefault="00E2466B" w:rsidP="006E1A83">
            <w:pPr>
              <w:jc w:val="center"/>
              <w:rPr>
                <w:b/>
              </w:rPr>
            </w:pPr>
            <w:r>
              <w:rPr>
                <w:b/>
              </w:rPr>
              <w:t>0.0</w:t>
            </w:r>
          </w:p>
        </w:tc>
        <w:tc>
          <w:tcPr>
            <w:tcW w:w="914" w:type="dxa"/>
            <w:tcBorders>
              <w:bottom w:val="single" w:sz="4" w:space="0" w:color="auto"/>
            </w:tcBorders>
          </w:tcPr>
          <w:p w14:paraId="5E35743D" w14:textId="77777777" w:rsidR="00E2466B" w:rsidRPr="00947DCA" w:rsidRDefault="00E2466B" w:rsidP="006E1A83">
            <w:pPr>
              <w:jc w:val="center"/>
              <w:rPr>
                <w:b/>
              </w:rPr>
            </w:pPr>
            <w:r>
              <w:rPr>
                <w:b/>
              </w:rPr>
              <w:t>0.0</w:t>
            </w:r>
          </w:p>
        </w:tc>
        <w:tc>
          <w:tcPr>
            <w:tcW w:w="1476" w:type="dxa"/>
            <w:shd w:val="clear" w:color="auto" w:fill="D9D9D9"/>
          </w:tcPr>
          <w:p w14:paraId="43B93DCC" w14:textId="77777777" w:rsidR="00E2466B" w:rsidRPr="00C36DE7" w:rsidRDefault="00E2466B" w:rsidP="006E1A83">
            <w:pPr>
              <w:jc w:val="both"/>
            </w:pPr>
          </w:p>
        </w:tc>
        <w:tc>
          <w:tcPr>
            <w:tcW w:w="1476" w:type="dxa"/>
            <w:shd w:val="clear" w:color="auto" w:fill="D9D9D9"/>
          </w:tcPr>
          <w:p w14:paraId="34849BB1" w14:textId="77777777" w:rsidR="00E2466B" w:rsidRDefault="00E2466B" w:rsidP="006E1A83">
            <w:pPr>
              <w:jc w:val="both"/>
            </w:pPr>
          </w:p>
        </w:tc>
        <w:tc>
          <w:tcPr>
            <w:tcW w:w="1476" w:type="dxa"/>
            <w:tcBorders>
              <w:bottom w:val="single" w:sz="4" w:space="0" w:color="auto"/>
            </w:tcBorders>
            <w:shd w:val="clear" w:color="auto" w:fill="D9D9D9"/>
          </w:tcPr>
          <w:p w14:paraId="5E55B44F" w14:textId="77777777" w:rsidR="00E2466B" w:rsidRDefault="00E2466B" w:rsidP="006E1A83">
            <w:pPr>
              <w:jc w:val="both"/>
            </w:pPr>
          </w:p>
        </w:tc>
        <w:tc>
          <w:tcPr>
            <w:tcW w:w="1476" w:type="dxa"/>
            <w:tcBorders>
              <w:bottom w:val="single" w:sz="4" w:space="0" w:color="auto"/>
            </w:tcBorders>
            <w:shd w:val="clear" w:color="auto" w:fill="D9D9D9"/>
          </w:tcPr>
          <w:p w14:paraId="18F320D4" w14:textId="77777777" w:rsidR="00E2466B" w:rsidRDefault="00E2466B" w:rsidP="006E1A83">
            <w:pPr>
              <w:jc w:val="both"/>
            </w:pPr>
          </w:p>
        </w:tc>
      </w:tr>
      <w:tr w:rsidR="00E2466B" w14:paraId="2DBC560F" w14:textId="77777777" w:rsidTr="006E1A83">
        <w:trPr>
          <w:jc w:val="center"/>
        </w:trPr>
        <w:tc>
          <w:tcPr>
            <w:tcW w:w="857" w:type="dxa"/>
          </w:tcPr>
          <w:p w14:paraId="0CEB654C" w14:textId="77777777" w:rsidR="00E2466B" w:rsidRPr="00947DCA" w:rsidRDefault="00E2466B" w:rsidP="006E1A83">
            <w:pPr>
              <w:jc w:val="center"/>
              <w:rPr>
                <w:b/>
              </w:rPr>
            </w:pPr>
            <w:r>
              <w:rPr>
                <w:b/>
              </w:rPr>
              <w:t>1.0</w:t>
            </w:r>
          </w:p>
        </w:tc>
        <w:tc>
          <w:tcPr>
            <w:tcW w:w="914" w:type="dxa"/>
            <w:shd w:val="clear" w:color="auto" w:fill="C0C0C0"/>
          </w:tcPr>
          <w:p w14:paraId="3D99D38D"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515591E0" w14:textId="77777777" w:rsidR="00E2466B" w:rsidRDefault="00E2466B" w:rsidP="006E1A83">
            <w:pPr>
              <w:jc w:val="both"/>
            </w:pPr>
          </w:p>
        </w:tc>
        <w:tc>
          <w:tcPr>
            <w:tcW w:w="1476" w:type="dxa"/>
            <w:tcBorders>
              <w:bottom w:val="single" w:sz="4" w:space="0" w:color="auto"/>
            </w:tcBorders>
          </w:tcPr>
          <w:p w14:paraId="5ACA2D6B" w14:textId="77777777" w:rsidR="00E2466B" w:rsidRDefault="00E2466B" w:rsidP="006E1A83">
            <w:pPr>
              <w:jc w:val="both"/>
            </w:pPr>
          </w:p>
        </w:tc>
        <w:tc>
          <w:tcPr>
            <w:tcW w:w="1476" w:type="dxa"/>
            <w:shd w:val="clear" w:color="auto" w:fill="D9D9D9"/>
          </w:tcPr>
          <w:p w14:paraId="193D430E" w14:textId="77777777" w:rsidR="00E2466B" w:rsidRDefault="00E2466B" w:rsidP="006E1A83">
            <w:pPr>
              <w:jc w:val="both"/>
            </w:pPr>
          </w:p>
        </w:tc>
        <w:tc>
          <w:tcPr>
            <w:tcW w:w="1476" w:type="dxa"/>
            <w:shd w:val="clear" w:color="auto" w:fill="D9D9D9"/>
          </w:tcPr>
          <w:p w14:paraId="5E423A1D" w14:textId="77777777" w:rsidR="00E2466B" w:rsidRDefault="00E2466B" w:rsidP="006E1A83">
            <w:pPr>
              <w:jc w:val="both"/>
            </w:pPr>
          </w:p>
        </w:tc>
      </w:tr>
      <w:tr w:rsidR="00E2466B" w14:paraId="75EED321" w14:textId="77777777" w:rsidTr="006E1A83">
        <w:trPr>
          <w:jc w:val="center"/>
        </w:trPr>
        <w:tc>
          <w:tcPr>
            <w:tcW w:w="857" w:type="dxa"/>
          </w:tcPr>
          <w:p w14:paraId="2D3E4A07" w14:textId="77777777" w:rsidR="00E2466B" w:rsidRPr="00947DCA" w:rsidRDefault="00E2466B" w:rsidP="006E1A83">
            <w:pPr>
              <w:jc w:val="center"/>
              <w:rPr>
                <w:b/>
              </w:rPr>
            </w:pPr>
            <w:r>
              <w:rPr>
                <w:b/>
              </w:rPr>
              <w:t>2.0</w:t>
            </w:r>
          </w:p>
        </w:tc>
        <w:tc>
          <w:tcPr>
            <w:tcW w:w="914" w:type="dxa"/>
            <w:tcBorders>
              <w:bottom w:val="single" w:sz="4" w:space="0" w:color="auto"/>
            </w:tcBorders>
          </w:tcPr>
          <w:p w14:paraId="49AABA72" w14:textId="77777777" w:rsidR="00E2466B" w:rsidRPr="00947DCA" w:rsidRDefault="00E2466B" w:rsidP="006E1A83">
            <w:pPr>
              <w:jc w:val="center"/>
              <w:rPr>
                <w:b/>
              </w:rPr>
            </w:pPr>
            <w:r>
              <w:rPr>
                <w:b/>
              </w:rPr>
              <w:t>4.0</w:t>
            </w:r>
          </w:p>
        </w:tc>
        <w:tc>
          <w:tcPr>
            <w:tcW w:w="1476" w:type="dxa"/>
            <w:shd w:val="clear" w:color="auto" w:fill="D9D9D9"/>
          </w:tcPr>
          <w:p w14:paraId="35BF8154" w14:textId="77777777" w:rsidR="00E2466B" w:rsidRDefault="00E2466B" w:rsidP="006E1A83">
            <w:pPr>
              <w:jc w:val="both"/>
            </w:pPr>
          </w:p>
        </w:tc>
        <w:tc>
          <w:tcPr>
            <w:tcW w:w="1476" w:type="dxa"/>
            <w:shd w:val="clear" w:color="auto" w:fill="D9D9D9"/>
          </w:tcPr>
          <w:p w14:paraId="0ED14C29" w14:textId="77777777" w:rsidR="00E2466B" w:rsidRDefault="00E2466B" w:rsidP="006E1A83">
            <w:pPr>
              <w:jc w:val="both"/>
            </w:pPr>
          </w:p>
        </w:tc>
        <w:tc>
          <w:tcPr>
            <w:tcW w:w="1476" w:type="dxa"/>
            <w:tcBorders>
              <w:bottom w:val="single" w:sz="4" w:space="0" w:color="auto"/>
            </w:tcBorders>
          </w:tcPr>
          <w:p w14:paraId="0E636FCE" w14:textId="77777777" w:rsidR="00E2466B" w:rsidRDefault="00E2466B" w:rsidP="006E1A83">
            <w:pPr>
              <w:jc w:val="both"/>
            </w:pPr>
          </w:p>
        </w:tc>
        <w:tc>
          <w:tcPr>
            <w:tcW w:w="1476" w:type="dxa"/>
            <w:tcBorders>
              <w:bottom w:val="single" w:sz="4" w:space="0" w:color="auto"/>
            </w:tcBorders>
          </w:tcPr>
          <w:p w14:paraId="17C4DA13" w14:textId="77777777" w:rsidR="00E2466B" w:rsidRDefault="00E2466B" w:rsidP="006E1A83">
            <w:pPr>
              <w:jc w:val="both"/>
            </w:pPr>
          </w:p>
        </w:tc>
      </w:tr>
      <w:tr w:rsidR="00E2466B" w14:paraId="73BAB95F" w14:textId="77777777" w:rsidTr="006E1A83">
        <w:trPr>
          <w:jc w:val="center"/>
        </w:trPr>
        <w:tc>
          <w:tcPr>
            <w:tcW w:w="857" w:type="dxa"/>
          </w:tcPr>
          <w:p w14:paraId="66269D16" w14:textId="77777777" w:rsidR="00E2466B" w:rsidRPr="00947DCA" w:rsidRDefault="00E2466B" w:rsidP="006E1A83">
            <w:pPr>
              <w:jc w:val="center"/>
              <w:rPr>
                <w:b/>
              </w:rPr>
            </w:pPr>
            <w:r>
              <w:rPr>
                <w:b/>
              </w:rPr>
              <w:t>3.0</w:t>
            </w:r>
          </w:p>
        </w:tc>
        <w:tc>
          <w:tcPr>
            <w:tcW w:w="914" w:type="dxa"/>
            <w:shd w:val="clear" w:color="auto" w:fill="C0C0C0"/>
          </w:tcPr>
          <w:p w14:paraId="726537D2"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301B6388" w14:textId="77777777" w:rsidR="00E2466B" w:rsidRDefault="00E2466B" w:rsidP="006E1A83">
            <w:pPr>
              <w:jc w:val="both"/>
            </w:pPr>
          </w:p>
        </w:tc>
        <w:tc>
          <w:tcPr>
            <w:tcW w:w="1476" w:type="dxa"/>
            <w:tcBorders>
              <w:bottom w:val="single" w:sz="4" w:space="0" w:color="auto"/>
            </w:tcBorders>
          </w:tcPr>
          <w:p w14:paraId="25C63625" w14:textId="77777777" w:rsidR="00E2466B" w:rsidRDefault="00E2466B" w:rsidP="006E1A83">
            <w:pPr>
              <w:jc w:val="both"/>
            </w:pPr>
          </w:p>
        </w:tc>
        <w:tc>
          <w:tcPr>
            <w:tcW w:w="1476" w:type="dxa"/>
            <w:shd w:val="clear" w:color="auto" w:fill="D9D9D9"/>
          </w:tcPr>
          <w:p w14:paraId="4017E5D5" w14:textId="77777777" w:rsidR="00E2466B" w:rsidRDefault="00E2466B" w:rsidP="006E1A83">
            <w:pPr>
              <w:jc w:val="both"/>
            </w:pPr>
          </w:p>
        </w:tc>
        <w:tc>
          <w:tcPr>
            <w:tcW w:w="1476" w:type="dxa"/>
            <w:shd w:val="clear" w:color="auto" w:fill="D9D9D9"/>
          </w:tcPr>
          <w:p w14:paraId="6FD905A7" w14:textId="77777777" w:rsidR="00E2466B" w:rsidRDefault="00E2466B" w:rsidP="006E1A83">
            <w:pPr>
              <w:jc w:val="both"/>
            </w:pPr>
          </w:p>
        </w:tc>
      </w:tr>
      <w:tr w:rsidR="00E2466B" w14:paraId="19DC1685" w14:textId="77777777" w:rsidTr="006E1A83">
        <w:trPr>
          <w:jc w:val="center"/>
        </w:trPr>
        <w:tc>
          <w:tcPr>
            <w:tcW w:w="857" w:type="dxa"/>
          </w:tcPr>
          <w:p w14:paraId="5D666C51" w14:textId="77777777" w:rsidR="00E2466B" w:rsidRPr="00947DCA" w:rsidRDefault="00E2466B" w:rsidP="006E1A83">
            <w:pPr>
              <w:jc w:val="center"/>
              <w:rPr>
                <w:b/>
              </w:rPr>
            </w:pPr>
            <w:r>
              <w:rPr>
                <w:b/>
              </w:rPr>
              <w:t>4.0</w:t>
            </w:r>
          </w:p>
        </w:tc>
        <w:tc>
          <w:tcPr>
            <w:tcW w:w="914" w:type="dxa"/>
            <w:tcBorders>
              <w:bottom w:val="single" w:sz="4" w:space="0" w:color="auto"/>
            </w:tcBorders>
          </w:tcPr>
          <w:p w14:paraId="3D56548A" w14:textId="77777777" w:rsidR="00E2466B" w:rsidRPr="00947DCA" w:rsidRDefault="00E2466B" w:rsidP="006E1A83">
            <w:pPr>
              <w:jc w:val="center"/>
              <w:rPr>
                <w:b/>
              </w:rPr>
            </w:pPr>
            <w:r>
              <w:rPr>
                <w:b/>
              </w:rPr>
              <w:t>8.0</w:t>
            </w:r>
          </w:p>
        </w:tc>
        <w:tc>
          <w:tcPr>
            <w:tcW w:w="1476" w:type="dxa"/>
            <w:shd w:val="clear" w:color="auto" w:fill="D9D9D9"/>
          </w:tcPr>
          <w:p w14:paraId="33F6084D" w14:textId="77777777" w:rsidR="00E2466B" w:rsidRDefault="00E2466B" w:rsidP="006E1A83">
            <w:pPr>
              <w:jc w:val="both"/>
            </w:pPr>
          </w:p>
        </w:tc>
        <w:tc>
          <w:tcPr>
            <w:tcW w:w="1476" w:type="dxa"/>
            <w:shd w:val="clear" w:color="auto" w:fill="D9D9D9"/>
          </w:tcPr>
          <w:p w14:paraId="00A94778" w14:textId="77777777" w:rsidR="00E2466B" w:rsidRDefault="00E2466B" w:rsidP="006E1A83">
            <w:pPr>
              <w:jc w:val="both"/>
            </w:pPr>
          </w:p>
        </w:tc>
        <w:tc>
          <w:tcPr>
            <w:tcW w:w="1476" w:type="dxa"/>
            <w:tcBorders>
              <w:bottom w:val="single" w:sz="4" w:space="0" w:color="auto"/>
            </w:tcBorders>
          </w:tcPr>
          <w:p w14:paraId="792783BB" w14:textId="77777777" w:rsidR="00E2466B" w:rsidRDefault="00E2466B" w:rsidP="006E1A83">
            <w:pPr>
              <w:jc w:val="both"/>
            </w:pPr>
          </w:p>
        </w:tc>
        <w:tc>
          <w:tcPr>
            <w:tcW w:w="1476" w:type="dxa"/>
            <w:tcBorders>
              <w:bottom w:val="single" w:sz="4" w:space="0" w:color="auto"/>
            </w:tcBorders>
          </w:tcPr>
          <w:p w14:paraId="7BF5A587" w14:textId="77777777" w:rsidR="00E2466B" w:rsidRDefault="00E2466B" w:rsidP="006E1A83">
            <w:pPr>
              <w:jc w:val="both"/>
            </w:pPr>
          </w:p>
        </w:tc>
      </w:tr>
      <w:tr w:rsidR="00E2466B" w14:paraId="4131825A" w14:textId="77777777" w:rsidTr="006E1A83">
        <w:trPr>
          <w:jc w:val="center"/>
        </w:trPr>
        <w:tc>
          <w:tcPr>
            <w:tcW w:w="857" w:type="dxa"/>
          </w:tcPr>
          <w:p w14:paraId="2B58A424" w14:textId="77777777" w:rsidR="00E2466B" w:rsidRPr="00947DCA" w:rsidRDefault="00E2466B" w:rsidP="006E1A83">
            <w:pPr>
              <w:jc w:val="center"/>
              <w:rPr>
                <w:b/>
              </w:rPr>
            </w:pPr>
            <w:r>
              <w:rPr>
                <w:b/>
              </w:rPr>
              <w:t>5.0</w:t>
            </w:r>
          </w:p>
        </w:tc>
        <w:tc>
          <w:tcPr>
            <w:tcW w:w="914" w:type="dxa"/>
            <w:shd w:val="clear" w:color="auto" w:fill="C0C0C0"/>
          </w:tcPr>
          <w:p w14:paraId="029DB8EC"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77CBDFEA" w14:textId="77777777" w:rsidR="00E2466B" w:rsidRDefault="00E2466B" w:rsidP="006E1A83">
            <w:pPr>
              <w:jc w:val="both"/>
            </w:pPr>
          </w:p>
        </w:tc>
        <w:tc>
          <w:tcPr>
            <w:tcW w:w="1476" w:type="dxa"/>
            <w:tcBorders>
              <w:bottom w:val="single" w:sz="4" w:space="0" w:color="auto"/>
            </w:tcBorders>
          </w:tcPr>
          <w:p w14:paraId="635A1E53" w14:textId="77777777" w:rsidR="00E2466B" w:rsidRDefault="00E2466B" w:rsidP="006E1A83">
            <w:pPr>
              <w:jc w:val="both"/>
            </w:pPr>
          </w:p>
        </w:tc>
        <w:tc>
          <w:tcPr>
            <w:tcW w:w="1476" w:type="dxa"/>
            <w:shd w:val="clear" w:color="auto" w:fill="D9D9D9"/>
          </w:tcPr>
          <w:p w14:paraId="134A52E9" w14:textId="77777777" w:rsidR="00E2466B" w:rsidRDefault="00E2466B" w:rsidP="006E1A83">
            <w:pPr>
              <w:jc w:val="both"/>
            </w:pPr>
          </w:p>
        </w:tc>
        <w:tc>
          <w:tcPr>
            <w:tcW w:w="1476" w:type="dxa"/>
            <w:shd w:val="clear" w:color="auto" w:fill="D9D9D9"/>
          </w:tcPr>
          <w:p w14:paraId="255B78AE" w14:textId="77777777" w:rsidR="00E2466B" w:rsidRDefault="00E2466B" w:rsidP="006E1A83">
            <w:pPr>
              <w:jc w:val="both"/>
            </w:pPr>
          </w:p>
        </w:tc>
      </w:tr>
      <w:tr w:rsidR="00E2466B" w14:paraId="085AC93F" w14:textId="77777777" w:rsidTr="006E1A83">
        <w:trPr>
          <w:jc w:val="center"/>
        </w:trPr>
        <w:tc>
          <w:tcPr>
            <w:tcW w:w="857" w:type="dxa"/>
          </w:tcPr>
          <w:p w14:paraId="23629A0D" w14:textId="77777777" w:rsidR="00E2466B" w:rsidRPr="00947DCA" w:rsidRDefault="00E2466B" w:rsidP="006E1A83">
            <w:pPr>
              <w:jc w:val="center"/>
              <w:rPr>
                <w:b/>
              </w:rPr>
            </w:pPr>
            <w:r>
              <w:rPr>
                <w:b/>
              </w:rPr>
              <w:t>6.0</w:t>
            </w:r>
          </w:p>
        </w:tc>
        <w:tc>
          <w:tcPr>
            <w:tcW w:w="914" w:type="dxa"/>
            <w:tcBorders>
              <w:bottom w:val="single" w:sz="4" w:space="0" w:color="auto"/>
            </w:tcBorders>
          </w:tcPr>
          <w:p w14:paraId="18BCB905" w14:textId="77777777" w:rsidR="00E2466B" w:rsidRPr="00947DCA" w:rsidRDefault="00E2466B" w:rsidP="006E1A83">
            <w:pPr>
              <w:jc w:val="center"/>
              <w:rPr>
                <w:b/>
              </w:rPr>
            </w:pPr>
            <w:r>
              <w:rPr>
                <w:b/>
              </w:rPr>
              <w:t>12.0</w:t>
            </w:r>
          </w:p>
        </w:tc>
        <w:tc>
          <w:tcPr>
            <w:tcW w:w="1476" w:type="dxa"/>
            <w:shd w:val="clear" w:color="auto" w:fill="D9D9D9"/>
          </w:tcPr>
          <w:p w14:paraId="1B12B58F" w14:textId="77777777" w:rsidR="00E2466B" w:rsidRDefault="00E2466B" w:rsidP="006E1A83">
            <w:pPr>
              <w:jc w:val="both"/>
            </w:pPr>
          </w:p>
        </w:tc>
        <w:tc>
          <w:tcPr>
            <w:tcW w:w="1476" w:type="dxa"/>
            <w:shd w:val="clear" w:color="auto" w:fill="D9D9D9"/>
          </w:tcPr>
          <w:p w14:paraId="37CBE007" w14:textId="77777777" w:rsidR="00E2466B" w:rsidRDefault="00E2466B" w:rsidP="006E1A83">
            <w:pPr>
              <w:jc w:val="both"/>
            </w:pPr>
          </w:p>
        </w:tc>
        <w:tc>
          <w:tcPr>
            <w:tcW w:w="1476" w:type="dxa"/>
            <w:tcBorders>
              <w:bottom w:val="single" w:sz="4" w:space="0" w:color="auto"/>
            </w:tcBorders>
          </w:tcPr>
          <w:p w14:paraId="235E4569" w14:textId="77777777" w:rsidR="00E2466B" w:rsidRDefault="00E2466B" w:rsidP="006E1A83">
            <w:pPr>
              <w:jc w:val="both"/>
            </w:pPr>
          </w:p>
        </w:tc>
        <w:tc>
          <w:tcPr>
            <w:tcW w:w="1476" w:type="dxa"/>
            <w:tcBorders>
              <w:bottom w:val="single" w:sz="4" w:space="0" w:color="auto"/>
            </w:tcBorders>
          </w:tcPr>
          <w:p w14:paraId="729990F4" w14:textId="77777777" w:rsidR="00E2466B" w:rsidRDefault="00E2466B" w:rsidP="006E1A83">
            <w:pPr>
              <w:jc w:val="both"/>
            </w:pPr>
          </w:p>
        </w:tc>
      </w:tr>
      <w:tr w:rsidR="00E2466B" w14:paraId="3C7D807F" w14:textId="77777777" w:rsidTr="006E1A83">
        <w:trPr>
          <w:jc w:val="center"/>
        </w:trPr>
        <w:tc>
          <w:tcPr>
            <w:tcW w:w="857" w:type="dxa"/>
          </w:tcPr>
          <w:p w14:paraId="1DE718E1" w14:textId="77777777" w:rsidR="00E2466B" w:rsidRPr="00947DCA" w:rsidRDefault="00E2466B" w:rsidP="006E1A83">
            <w:pPr>
              <w:jc w:val="center"/>
              <w:rPr>
                <w:b/>
              </w:rPr>
            </w:pPr>
            <w:r>
              <w:rPr>
                <w:b/>
              </w:rPr>
              <w:t>7.0</w:t>
            </w:r>
          </w:p>
        </w:tc>
        <w:tc>
          <w:tcPr>
            <w:tcW w:w="914" w:type="dxa"/>
            <w:shd w:val="clear" w:color="auto" w:fill="C0C0C0"/>
          </w:tcPr>
          <w:p w14:paraId="45B242E9"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62BDAFF2" w14:textId="77777777" w:rsidR="00E2466B" w:rsidRDefault="00E2466B" w:rsidP="006E1A83">
            <w:pPr>
              <w:jc w:val="both"/>
            </w:pPr>
          </w:p>
        </w:tc>
        <w:tc>
          <w:tcPr>
            <w:tcW w:w="1476" w:type="dxa"/>
            <w:tcBorders>
              <w:bottom w:val="single" w:sz="4" w:space="0" w:color="auto"/>
            </w:tcBorders>
          </w:tcPr>
          <w:p w14:paraId="2213C5CF" w14:textId="77777777" w:rsidR="00E2466B" w:rsidRDefault="00E2466B" w:rsidP="006E1A83">
            <w:pPr>
              <w:jc w:val="both"/>
            </w:pPr>
          </w:p>
        </w:tc>
        <w:tc>
          <w:tcPr>
            <w:tcW w:w="1476" w:type="dxa"/>
            <w:shd w:val="clear" w:color="auto" w:fill="D9D9D9"/>
          </w:tcPr>
          <w:p w14:paraId="6B986971" w14:textId="77777777" w:rsidR="00E2466B" w:rsidRDefault="00E2466B" w:rsidP="006E1A83">
            <w:pPr>
              <w:jc w:val="both"/>
            </w:pPr>
          </w:p>
        </w:tc>
        <w:tc>
          <w:tcPr>
            <w:tcW w:w="1476" w:type="dxa"/>
            <w:shd w:val="clear" w:color="auto" w:fill="D9D9D9"/>
          </w:tcPr>
          <w:p w14:paraId="51120CAF" w14:textId="77777777" w:rsidR="00E2466B" w:rsidRDefault="00E2466B" w:rsidP="006E1A83">
            <w:pPr>
              <w:jc w:val="both"/>
            </w:pPr>
          </w:p>
        </w:tc>
      </w:tr>
      <w:tr w:rsidR="00E2466B" w14:paraId="0E97C950" w14:textId="77777777" w:rsidTr="006E1A83">
        <w:trPr>
          <w:jc w:val="center"/>
        </w:trPr>
        <w:tc>
          <w:tcPr>
            <w:tcW w:w="857" w:type="dxa"/>
          </w:tcPr>
          <w:p w14:paraId="35B769B2" w14:textId="77777777" w:rsidR="00E2466B" w:rsidRPr="00947DCA" w:rsidRDefault="00E2466B" w:rsidP="006E1A83">
            <w:pPr>
              <w:jc w:val="center"/>
              <w:rPr>
                <w:b/>
              </w:rPr>
            </w:pPr>
            <w:r>
              <w:rPr>
                <w:b/>
              </w:rPr>
              <w:t>8.0</w:t>
            </w:r>
          </w:p>
        </w:tc>
        <w:tc>
          <w:tcPr>
            <w:tcW w:w="914" w:type="dxa"/>
            <w:tcBorders>
              <w:bottom w:val="single" w:sz="4" w:space="0" w:color="auto"/>
            </w:tcBorders>
          </w:tcPr>
          <w:p w14:paraId="585E982C" w14:textId="77777777" w:rsidR="00E2466B" w:rsidRPr="00947DCA" w:rsidRDefault="00E2466B" w:rsidP="006E1A83">
            <w:pPr>
              <w:jc w:val="center"/>
              <w:rPr>
                <w:b/>
              </w:rPr>
            </w:pPr>
            <w:r>
              <w:rPr>
                <w:b/>
              </w:rPr>
              <w:t>16.0</w:t>
            </w:r>
          </w:p>
        </w:tc>
        <w:tc>
          <w:tcPr>
            <w:tcW w:w="1476" w:type="dxa"/>
            <w:shd w:val="clear" w:color="auto" w:fill="D9D9D9"/>
          </w:tcPr>
          <w:p w14:paraId="4000A6E7" w14:textId="77777777" w:rsidR="00E2466B" w:rsidRDefault="00E2466B" w:rsidP="006E1A83">
            <w:pPr>
              <w:jc w:val="both"/>
            </w:pPr>
          </w:p>
        </w:tc>
        <w:tc>
          <w:tcPr>
            <w:tcW w:w="1476" w:type="dxa"/>
            <w:shd w:val="clear" w:color="auto" w:fill="D9D9D9"/>
          </w:tcPr>
          <w:p w14:paraId="740FBA5D" w14:textId="77777777" w:rsidR="00E2466B" w:rsidRDefault="00E2466B" w:rsidP="006E1A83">
            <w:pPr>
              <w:jc w:val="both"/>
            </w:pPr>
          </w:p>
        </w:tc>
        <w:tc>
          <w:tcPr>
            <w:tcW w:w="1476" w:type="dxa"/>
            <w:tcBorders>
              <w:bottom w:val="single" w:sz="4" w:space="0" w:color="auto"/>
            </w:tcBorders>
          </w:tcPr>
          <w:p w14:paraId="1A6D88CF" w14:textId="77777777" w:rsidR="00E2466B" w:rsidRDefault="00E2466B" w:rsidP="006E1A83">
            <w:pPr>
              <w:jc w:val="both"/>
            </w:pPr>
          </w:p>
        </w:tc>
        <w:tc>
          <w:tcPr>
            <w:tcW w:w="1476" w:type="dxa"/>
            <w:tcBorders>
              <w:bottom w:val="single" w:sz="4" w:space="0" w:color="auto"/>
            </w:tcBorders>
          </w:tcPr>
          <w:p w14:paraId="77262CF6" w14:textId="77777777" w:rsidR="00E2466B" w:rsidRDefault="00E2466B" w:rsidP="006E1A83">
            <w:pPr>
              <w:jc w:val="both"/>
            </w:pPr>
          </w:p>
        </w:tc>
      </w:tr>
      <w:tr w:rsidR="00E2466B" w14:paraId="533782E5" w14:textId="77777777" w:rsidTr="006E1A83">
        <w:trPr>
          <w:jc w:val="center"/>
        </w:trPr>
        <w:tc>
          <w:tcPr>
            <w:tcW w:w="857" w:type="dxa"/>
          </w:tcPr>
          <w:p w14:paraId="7012C3EC" w14:textId="77777777" w:rsidR="00E2466B" w:rsidRPr="00947DCA" w:rsidRDefault="00E2466B" w:rsidP="006E1A83">
            <w:pPr>
              <w:jc w:val="center"/>
              <w:rPr>
                <w:b/>
              </w:rPr>
            </w:pPr>
            <w:r>
              <w:rPr>
                <w:b/>
              </w:rPr>
              <w:t>9.0</w:t>
            </w:r>
          </w:p>
        </w:tc>
        <w:tc>
          <w:tcPr>
            <w:tcW w:w="914" w:type="dxa"/>
            <w:shd w:val="clear" w:color="auto" w:fill="C0C0C0"/>
          </w:tcPr>
          <w:p w14:paraId="1AF327FA"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7D516361" w14:textId="77777777" w:rsidR="00E2466B" w:rsidRDefault="00E2466B" w:rsidP="006E1A83">
            <w:pPr>
              <w:jc w:val="both"/>
            </w:pPr>
          </w:p>
        </w:tc>
        <w:tc>
          <w:tcPr>
            <w:tcW w:w="1476" w:type="dxa"/>
            <w:tcBorders>
              <w:bottom w:val="single" w:sz="4" w:space="0" w:color="auto"/>
            </w:tcBorders>
          </w:tcPr>
          <w:p w14:paraId="365E7DF8" w14:textId="77777777" w:rsidR="00E2466B" w:rsidRDefault="00E2466B" w:rsidP="006E1A83">
            <w:pPr>
              <w:jc w:val="both"/>
            </w:pPr>
          </w:p>
        </w:tc>
        <w:tc>
          <w:tcPr>
            <w:tcW w:w="1476" w:type="dxa"/>
            <w:shd w:val="clear" w:color="auto" w:fill="D9D9D9"/>
          </w:tcPr>
          <w:p w14:paraId="62136523" w14:textId="77777777" w:rsidR="00E2466B" w:rsidRDefault="00E2466B" w:rsidP="006E1A83">
            <w:pPr>
              <w:jc w:val="both"/>
            </w:pPr>
          </w:p>
        </w:tc>
        <w:tc>
          <w:tcPr>
            <w:tcW w:w="1476" w:type="dxa"/>
            <w:shd w:val="clear" w:color="auto" w:fill="D9D9D9"/>
          </w:tcPr>
          <w:p w14:paraId="1D1BEBF3" w14:textId="77777777" w:rsidR="00E2466B" w:rsidRDefault="00E2466B" w:rsidP="006E1A83">
            <w:pPr>
              <w:jc w:val="both"/>
            </w:pPr>
          </w:p>
        </w:tc>
      </w:tr>
      <w:tr w:rsidR="00E2466B" w14:paraId="21825BEF" w14:textId="77777777" w:rsidTr="006E1A83">
        <w:trPr>
          <w:jc w:val="center"/>
        </w:trPr>
        <w:tc>
          <w:tcPr>
            <w:tcW w:w="857" w:type="dxa"/>
          </w:tcPr>
          <w:p w14:paraId="13A57F2F" w14:textId="77777777" w:rsidR="00E2466B" w:rsidRPr="00947DCA" w:rsidRDefault="00E2466B" w:rsidP="006E1A83">
            <w:pPr>
              <w:jc w:val="center"/>
              <w:rPr>
                <w:b/>
              </w:rPr>
            </w:pPr>
            <w:r>
              <w:rPr>
                <w:b/>
              </w:rPr>
              <w:t>10.0</w:t>
            </w:r>
          </w:p>
        </w:tc>
        <w:tc>
          <w:tcPr>
            <w:tcW w:w="914" w:type="dxa"/>
          </w:tcPr>
          <w:p w14:paraId="4F0CE871" w14:textId="77777777" w:rsidR="00E2466B" w:rsidRPr="00947DCA" w:rsidRDefault="00E2466B" w:rsidP="006E1A83">
            <w:pPr>
              <w:jc w:val="center"/>
              <w:rPr>
                <w:b/>
              </w:rPr>
            </w:pPr>
            <w:r>
              <w:rPr>
                <w:b/>
              </w:rPr>
              <w:t>20.0</w:t>
            </w:r>
          </w:p>
        </w:tc>
        <w:tc>
          <w:tcPr>
            <w:tcW w:w="1476" w:type="dxa"/>
            <w:shd w:val="clear" w:color="auto" w:fill="D9D9D9"/>
          </w:tcPr>
          <w:p w14:paraId="3D3E23FF" w14:textId="77777777" w:rsidR="00E2466B" w:rsidRDefault="00E2466B" w:rsidP="006E1A83">
            <w:pPr>
              <w:jc w:val="both"/>
            </w:pPr>
          </w:p>
        </w:tc>
        <w:tc>
          <w:tcPr>
            <w:tcW w:w="1476" w:type="dxa"/>
            <w:shd w:val="clear" w:color="auto" w:fill="D9D9D9"/>
          </w:tcPr>
          <w:p w14:paraId="13F7CB86" w14:textId="77777777" w:rsidR="00E2466B" w:rsidRDefault="00E2466B" w:rsidP="006E1A83">
            <w:pPr>
              <w:jc w:val="both"/>
            </w:pPr>
          </w:p>
        </w:tc>
        <w:tc>
          <w:tcPr>
            <w:tcW w:w="1476" w:type="dxa"/>
            <w:shd w:val="clear" w:color="auto" w:fill="D9D9D9"/>
          </w:tcPr>
          <w:p w14:paraId="24479E03" w14:textId="77777777" w:rsidR="00E2466B" w:rsidRDefault="00E2466B" w:rsidP="006E1A83">
            <w:pPr>
              <w:jc w:val="both"/>
            </w:pPr>
          </w:p>
        </w:tc>
        <w:tc>
          <w:tcPr>
            <w:tcW w:w="1476" w:type="dxa"/>
            <w:shd w:val="clear" w:color="auto" w:fill="D9D9D9"/>
          </w:tcPr>
          <w:p w14:paraId="6A8593C2" w14:textId="77777777" w:rsidR="00E2466B" w:rsidRDefault="00E2466B" w:rsidP="006E1A83">
            <w:pPr>
              <w:jc w:val="both"/>
            </w:pPr>
          </w:p>
        </w:tc>
      </w:tr>
    </w:tbl>
    <w:p w14:paraId="210DAD3A" w14:textId="77777777" w:rsidR="00E2466B" w:rsidRDefault="00E2466B" w:rsidP="00E2466B">
      <w:pPr>
        <w:jc w:val="both"/>
      </w:pPr>
    </w:p>
    <w:p w14:paraId="24BB55E6" w14:textId="77777777" w:rsidR="00E2466B" w:rsidRDefault="00E2466B" w:rsidP="00E2466B">
      <w:pPr>
        <w:jc w:val="both"/>
      </w:pPr>
      <w:r>
        <w:tab/>
        <w:t>Do the numerical answers that you found in the table above correspond to the lengths of the arrows for change in position, velocity, and acceleration?   Explain.</w:t>
      </w:r>
    </w:p>
    <w:p w14:paraId="41DB2B80" w14:textId="77777777" w:rsidR="00E2466B" w:rsidRDefault="00E2466B" w:rsidP="00E2466B">
      <w:pPr>
        <w:jc w:val="both"/>
      </w:pPr>
    </w:p>
    <w:p w14:paraId="1020AA44" w14:textId="77777777" w:rsidR="00E2466B" w:rsidRDefault="00E2466B" w:rsidP="00E2466B">
      <w:pPr>
        <w:jc w:val="both"/>
      </w:pPr>
    </w:p>
    <w:p w14:paraId="5030A13C" w14:textId="77777777" w:rsidR="00E2466B" w:rsidRDefault="00E2466B" w:rsidP="00E2466B">
      <w:pPr>
        <w:jc w:val="both"/>
      </w:pPr>
    </w:p>
    <w:p w14:paraId="74A64CEA" w14:textId="77777777" w:rsidR="00E2466B" w:rsidRDefault="00E2466B" w:rsidP="00E2466B">
      <w:pPr>
        <w:jc w:val="both"/>
      </w:pPr>
    </w:p>
    <w:p w14:paraId="2AE1B035" w14:textId="77777777" w:rsidR="00E2466B" w:rsidRDefault="00E2466B" w:rsidP="00E2466B">
      <w:pPr>
        <w:jc w:val="both"/>
      </w:pPr>
    </w:p>
    <w:p w14:paraId="2F31BD31" w14:textId="77777777" w:rsidR="00E2466B" w:rsidRDefault="00E2466B" w:rsidP="00E2466B">
      <w:pPr>
        <w:jc w:val="both"/>
      </w:pPr>
    </w:p>
    <w:p w14:paraId="2233D5C6" w14:textId="77777777" w:rsidR="00E2466B" w:rsidRDefault="00E2466B" w:rsidP="00E2466B">
      <w:pPr>
        <w:jc w:val="both"/>
      </w:pPr>
      <w:r>
        <w:rPr>
          <w:b/>
          <w:u w:val="single"/>
        </w:rPr>
        <w:t>Case #2</w:t>
      </w:r>
    </w:p>
    <w:tbl>
      <w:tblPr>
        <w:tblStyle w:val="TableGrid"/>
        <w:tblpPr w:leftFromText="180" w:rightFromText="180" w:vertAnchor="text" w:horzAnchor="page" w:tblpX="9072" w:tblpY="56"/>
        <w:tblW w:w="0" w:type="auto"/>
        <w:tblLook w:val="04A0" w:firstRow="1" w:lastRow="0" w:firstColumn="1" w:lastColumn="0" w:noHBand="0" w:noVBand="1"/>
      </w:tblPr>
      <w:tblGrid>
        <w:gridCol w:w="926"/>
        <w:gridCol w:w="822"/>
      </w:tblGrid>
      <w:tr w:rsidR="00E2466B" w14:paraId="12CC43A0" w14:textId="77777777" w:rsidTr="006E1A83">
        <w:tc>
          <w:tcPr>
            <w:tcW w:w="926" w:type="dxa"/>
          </w:tcPr>
          <w:p w14:paraId="399CBFA8" w14:textId="77777777" w:rsidR="00E2466B" w:rsidRDefault="00E2466B" w:rsidP="006E1A83">
            <w:pPr>
              <w:jc w:val="center"/>
            </w:pPr>
            <w:proofErr w:type="gramStart"/>
            <w:r>
              <w:t>x</w:t>
            </w:r>
            <w:proofErr w:type="gramEnd"/>
            <w:r>
              <w:t xml:space="preserve"> (m)</w:t>
            </w:r>
          </w:p>
        </w:tc>
        <w:tc>
          <w:tcPr>
            <w:tcW w:w="822" w:type="dxa"/>
          </w:tcPr>
          <w:p w14:paraId="4D7168BF" w14:textId="77777777" w:rsidR="00E2466B" w:rsidRDefault="00E2466B" w:rsidP="006E1A83">
            <w:pPr>
              <w:jc w:val="center"/>
            </w:pPr>
            <w:proofErr w:type="gramStart"/>
            <w:r>
              <w:t>t</w:t>
            </w:r>
            <w:proofErr w:type="gramEnd"/>
            <w:r>
              <w:t xml:space="preserve"> (s)</w:t>
            </w:r>
          </w:p>
        </w:tc>
      </w:tr>
      <w:tr w:rsidR="00E2466B" w14:paraId="2B77D839" w14:textId="77777777" w:rsidTr="006E1A83">
        <w:tc>
          <w:tcPr>
            <w:tcW w:w="926" w:type="dxa"/>
          </w:tcPr>
          <w:p w14:paraId="414B1B9B" w14:textId="77777777" w:rsidR="00E2466B" w:rsidRDefault="00E2466B" w:rsidP="006E1A83">
            <w:pPr>
              <w:jc w:val="center"/>
            </w:pPr>
            <w:r>
              <w:t>0.0</w:t>
            </w:r>
          </w:p>
        </w:tc>
        <w:tc>
          <w:tcPr>
            <w:tcW w:w="822" w:type="dxa"/>
          </w:tcPr>
          <w:p w14:paraId="796ED1E9" w14:textId="77777777" w:rsidR="00E2466B" w:rsidRDefault="00E2466B" w:rsidP="006E1A83">
            <w:pPr>
              <w:jc w:val="center"/>
            </w:pPr>
            <w:r>
              <w:t>0.0</w:t>
            </w:r>
          </w:p>
        </w:tc>
      </w:tr>
      <w:tr w:rsidR="00E2466B" w14:paraId="747E8BD9" w14:textId="77777777" w:rsidTr="006E1A83">
        <w:tc>
          <w:tcPr>
            <w:tcW w:w="926" w:type="dxa"/>
          </w:tcPr>
          <w:p w14:paraId="2FAED0DC" w14:textId="77777777" w:rsidR="00E2466B" w:rsidRDefault="00E2466B" w:rsidP="006E1A83">
            <w:pPr>
              <w:jc w:val="center"/>
            </w:pPr>
            <w:r>
              <w:t>4.0</w:t>
            </w:r>
          </w:p>
        </w:tc>
        <w:tc>
          <w:tcPr>
            <w:tcW w:w="822" w:type="dxa"/>
          </w:tcPr>
          <w:p w14:paraId="608F4CB4" w14:textId="77777777" w:rsidR="00E2466B" w:rsidRDefault="00E2466B" w:rsidP="006E1A83">
            <w:pPr>
              <w:jc w:val="center"/>
            </w:pPr>
            <w:r>
              <w:t>2.0</w:t>
            </w:r>
          </w:p>
        </w:tc>
      </w:tr>
      <w:tr w:rsidR="00E2466B" w14:paraId="410C2D36" w14:textId="77777777" w:rsidTr="006E1A83">
        <w:tc>
          <w:tcPr>
            <w:tcW w:w="926" w:type="dxa"/>
          </w:tcPr>
          <w:p w14:paraId="35C80AB4" w14:textId="77777777" w:rsidR="00E2466B" w:rsidRDefault="00E2466B" w:rsidP="006E1A83">
            <w:pPr>
              <w:jc w:val="center"/>
            </w:pPr>
            <w:r>
              <w:t>12.0</w:t>
            </w:r>
          </w:p>
        </w:tc>
        <w:tc>
          <w:tcPr>
            <w:tcW w:w="822" w:type="dxa"/>
          </w:tcPr>
          <w:p w14:paraId="564F736E" w14:textId="77777777" w:rsidR="00E2466B" w:rsidRDefault="00E2466B" w:rsidP="006E1A83">
            <w:pPr>
              <w:jc w:val="center"/>
            </w:pPr>
            <w:r>
              <w:t>4.0</w:t>
            </w:r>
          </w:p>
        </w:tc>
      </w:tr>
      <w:tr w:rsidR="00E2466B" w14:paraId="3D299003" w14:textId="77777777" w:rsidTr="006E1A83">
        <w:tc>
          <w:tcPr>
            <w:tcW w:w="926" w:type="dxa"/>
          </w:tcPr>
          <w:p w14:paraId="0B2F39D3" w14:textId="77777777" w:rsidR="00E2466B" w:rsidRDefault="00E2466B" w:rsidP="006E1A83">
            <w:pPr>
              <w:jc w:val="center"/>
            </w:pPr>
            <w:r>
              <w:t>24.0</w:t>
            </w:r>
          </w:p>
        </w:tc>
        <w:tc>
          <w:tcPr>
            <w:tcW w:w="822" w:type="dxa"/>
          </w:tcPr>
          <w:p w14:paraId="2DCA18E3" w14:textId="77777777" w:rsidR="00E2466B" w:rsidRDefault="00E2466B" w:rsidP="006E1A83">
            <w:pPr>
              <w:jc w:val="center"/>
            </w:pPr>
            <w:r>
              <w:t>6.0</w:t>
            </w:r>
          </w:p>
        </w:tc>
      </w:tr>
      <w:tr w:rsidR="00E2466B" w14:paraId="7AA9CA2A" w14:textId="77777777" w:rsidTr="006E1A83">
        <w:tc>
          <w:tcPr>
            <w:tcW w:w="926" w:type="dxa"/>
          </w:tcPr>
          <w:p w14:paraId="7E868ADE" w14:textId="77777777" w:rsidR="00E2466B" w:rsidRDefault="00E2466B" w:rsidP="006E1A83">
            <w:pPr>
              <w:jc w:val="center"/>
            </w:pPr>
            <w:r>
              <w:t>40.0</w:t>
            </w:r>
          </w:p>
        </w:tc>
        <w:tc>
          <w:tcPr>
            <w:tcW w:w="822" w:type="dxa"/>
          </w:tcPr>
          <w:p w14:paraId="0A8A674E" w14:textId="77777777" w:rsidR="00E2466B" w:rsidRDefault="00E2466B" w:rsidP="006E1A83">
            <w:pPr>
              <w:jc w:val="center"/>
            </w:pPr>
            <w:r>
              <w:t>8.0</w:t>
            </w:r>
          </w:p>
        </w:tc>
      </w:tr>
      <w:tr w:rsidR="00E2466B" w14:paraId="4E055917" w14:textId="77777777" w:rsidTr="006E1A83">
        <w:tc>
          <w:tcPr>
            <w:tcW w:w="926" w:type="dxa"/>
          </w:tcPr>
          <w:p w14:paraId="5EBD9B40" w14:textId="77777777" w:rsidR="00E2466B" w:rsidRDefault="00E2466B" w:rsidP="006E1A83">
            <w:pPr>
              <w:jc w:val="center"/>
            </w:pPr>
            <w:r>
              <w:t>60.0</w:t>
            </w:r>
          </w:p>
        </w:tc>
        <w:tc>
          <w:tcPr>
            <w:tcW w:w="822" w:type="dxa"/>
          </w:tcPr>
          <w:p w14:paraId="2AF9D8F8" w14:textId="77777777" w:rsidR="00E2466B" w:rsidRDefault="00E2466B" w:rsidP="006E1A83">
            <w:pPr>
              <w:jc w:val="center"/>
            </w:pPr>
            <w:r>
              <w:t>10.0</w:t>
            </w:r>
          </w:p>
        </w:tc>
      </w:tr>
    </w:tbl>
    <w:p w14:paraId="3E37ADA2" w14:textId="77777777" w:rsidR="00E2466B" w:rsidRDefault="00E2466B" w:rsidP="00E2466B">
      <w:pPr>
        <w:jc w:val="both"/>
      </w:pPr>
      <w:r>
        <w:tab/>
        <w:t>A different car is also traveling eastward down a street, but the table of data for this car is different, as is the scale on the associated motion diagram.  Follow the steps in Case #1 to create a motion diagram for this car.</w:t>
      </w:r>
    </w:p>
    <w:p w14:paraId="790CF75D" w14:textId="77777777" w:rsidR="00E2466B" w:rsidRDefault="00E2466B" w:rsidP="00E2466B">
      <w:pPr>
        <w:jc w:val="both"/>
      </w:pPr>
    </w:p>
    <w:p w14:paraId="017AB0FC" w14:textId="77777777" w:rsidR="00E2466B" w:rsidRDefault="00E2466B" w:rsidP="00E2466B">
      <w:pPr>
        <w:jc w:val="both"/>
      </w:pPr>
    </w:p>
    <w:p w14:paraId="5AE4734F" w14:textId="77777777" w:rsidR="00E2466B" w:rsidRDefault="00E2466B" w:rsidP="00E2466B">
      <w:pPr>
        <w:jc w:val="both"/>
      </w:pPr>
    </w:p>
    <w:p w14:paraId="09288DA6" w14:textId="77777777" w:rsidR="00E2466B" w:rsidRDefault="00E2466B" w:rsidP="00E2466B">
      <w:pPr>
        <w:jc w:val="both"/>
      </w:pPr>
    </w:p>
    <w:p w14:paraId="73CEC01D" w14:textId="77777777" w:rsidR="00E2466B" w:rsidRDefault="00E2466B" w:rsidP="00E2466B">
      <w:pPr>
        <w:jc w:val="both"/>
      </w:pPr>
    </w:p>
    <w:p w14:paraId="5DAD1C2F" w14:textId="77777777" w:rsidR="00E2466B" w:rsidRDefault="00E2466B" w:rsidP="00E2466B">
      <w:pPr>
        <w:jc w:val="both"/>
      </w:pPr>
    </w:p>
    <w:p w14:paraId="551F1675" w14:textId="77777777" w:rsidR="00E2466B" w:rsidRDefault="00E2466B" w:rsidP="00E2466B">
      <w:pPr>
        <w:jc w:val="both"/>
      </w:pPr>
    </w:p>
    <w:p w14:paraId="24AD691D" w14:textId="77777777" w:rsidR="00E2466B" w:rsidRDefault="00E2466B" w:rsidP="00E2466B">
      <w:pPr>
        <w:jc w:val="both"/>
      </w:pPr>
    </w:p>
    <w:p w14:paraId="2BA63283" w14:textId="77777777" w:rsidR="00E2466B" w:rsidRDefault="00E2466B" w:rsidP="00E2466B">
      <w:pPr>
        <w:jc w:val="both"/>
      </w:pPr>
    </w:p>
    <w:p w14:paraId="21EC8F2D" w14:textId="77777777" w:rsidR="00E2466B" w:rsidRDefault="00E2466B" w:rsidP="00E2466B">
      <w:pPr>
        <w:jc w:val="both"/>
      </w:pPr>
      <w:r>
        <w:rPr>
          <w:noProof/>
        </w:rPr>
        <mc:AlternateContent>
          <mc:Choice Requires="wpg">
            <w:drawing>
              <wp:anchor distT="0" distB="0" distL="114300" distR="114300" simplePos="0" relativeHeight="251698176" behindDoc="0" locked="0" layoutInCell="1" allowOverlap="1" wp14:anchorId="6A9CE443" wp14:editId="1FEDBCE7">
                <wp:simplePos x="0" y="0"/>
                <wp:positionH relativeFrom="column">
                  <wp:posOffset>116205</wp:posOffset>
                </wp:positionH>
                <wp:positionV relativeFrom="paragraph">
                  <wp:posOffset>94615</wp:posOffset>
                </wp:positionV>
                <wp:extent cx="3919220" cy="405765"/>
                <wp:effectExtent l="0" t="0" r="17780" b="635"/>
                <wp:wrapThrough wrapText="bothSides">
                  <wp:wrapPolygon edited="0">
                    <wp:start x="1260" y="0"/>
                    <wp:lineTo x="0" y="4056"/>
                    <wp:lineTo x="0" y="6761"/>
                    <wp:lineTo x="980" y="20282"/>
                    <wp:lineTo x="2100" y="20282"/>
                    <wp:lineTo x="21558" y="18930"/>
                    <wp:lineTo x="21558" y="4056"/>
                    <wp:lineTo x="19598" y="0"/>
                    <wp:lineTo x="1260" y="0"/>
                  </wp:wrapPolygon>
                </wp:wrapThrough>
                <wp:docPr id="97" name="Group 97"/>
                <wp:cNvGraphicFramePr/>
                <a:graphic xmlns:a="http://schemas.openxmlformats.org/drawingml/2006/main">
                  <a:graphicData uri="http://schemas.microsoft.com/office/word/2010/wordprocessingGroup">
                    <wpg:wgp>
                      <wpg:cNvGrpSpPr/>
                      <wpg:grpSpPr>
                        <a:xfrm>
                          <a:off x="0" y="0"/>
                          <a:ext cx="3919220" cy="405765"/>
                          <a:chOff x="0" y="0"/>
                          <a:chExt cx="3919220" cy="405765"/>
                        </a:xfrm>
                      </wpg:grpSpPr>
                      <wps:wsp>
                        <wps:cNvPr id="102" name="Straight Connector 102"/>
                        <wps:cNvCnPr/>
                        <wps:spPr>
                          <a:xfrm>
                            <a:off x="0" y="90805"/>
                            <a:ext cx="391922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105" name="Straight Connector 105"/>
                        <wps:cNvCnPr/>
                        <wps:spPr>
                          <a:xfrm flipH="1">
                            <a:off x="287020" y="3810"/>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109" name="Straight Connector 109"/>
                        <wps:cNvCnPr/>
                        <wps:spPr>
                          <a:xfrm flipH="1">
                            <a:off x="2437130" y="16510"/>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114" name="Straight Connector 114"/>
                        <wps:cNvCnPr/>
                        <wps:spPr>
                          <a:xfrm flipH="1">
                            <a:off x="1360170" y="13335"/>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115" name="Straight Connector 115"/>
                        <wps:cNvCnPr/>
                        <wps:spPr>
                          <a:xfrm flipH="1">
                            <a:off x="3508375" y="10160"/>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116" name="Text Box 116"/>
                        <wps:cNvSpPr txBox="1"/>
                        <wps:spPr>
                          <a:xfrm>
                            <a:off x="147320" y="134620"/>
                            <a:ext cx="297180"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ACEE58" w14:textId="77777777" w:rsidR="00E2466B" w:rsidRDefault="00E2466B" w:rsidP="00E2466B">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Text Box 117"/>
                        <wps:cNvSpPr txBox="1"/>
                        <wps:spPr>
                          <a:xfrm>
                            <a:off x="1184275" y="114300"/>
                            <a:ext cx="384810" cy="2794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F4091F0" w14:textId="77777777" w:rsidR="00E2466B" w:rsidRDefault="00E2466B" w:rsidP="00E2466B">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 name="Text Box 118"/>
                        <wps:cNvSpPr txBox="1"/>
                        <wps:spPr>
                          <a:xfrm>
                            <a:off x="641350" y="116205"/>
                            <a:ext cx="385445"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B2B9AA7" w14:textId="77777777" w:rsidR="00E2466B" w:rsidRDefault="00E2466B" w:rsidP="00E2466B">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Straight Connector 119"/>
                        <wps:cNvCnPr/>
                        <wps:spPr>
                          <a:xfrm flipH="1">
                            <a:off x="828675" y="0"/>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120" name="Straight Connector 120"/>
                        <wps:cNvCnPr/>
                        <wps:spPr>
                          <a:xfrm flipH="1">
                            <a:off x="2974975" y="5715"/>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121" name="Straight Connector 121"/>
                        <wps:cNvCnPr/>
                        <wps:spPr>
                          <a:xfrm flipH="1">
                            <a:off x="1899920" y="6350"/>
                            <a:ext cx="0" cy="18288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122" name="Text Box 122"/>
                        <wps:cNvSpPr txBox="1"/>
                        <wps:spPr>
                          <a:xfrm>
                            <a:off x="1720215" y="115570"/>
                            <a:ext cx="385445"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2D8B2E2" w14:textId="77777777" w:rsidR="00E2466B" w:rsidRDefault="00E2466B" w:rsidP="00E2466B">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 name="Text Box 123"/>
                        <wps:cNvSpPr txBox="1"/>
                        <wps:spPr>
                          <a:xfrm>
                            <a:off x="2263775" y="115570"/>
                            <a:ext cx="385445"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6674115" w14:textId="77777777" w:rsidR="00E2466B" w:rsidRDefault="00E2466B" w:rsidP="00E2466B">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 name="Text Box 124"/>
                        <wps:cNvSpPr txBox="1"/>
                        <wps:spPr>
                          <a:xfrm>
                            <a:off x="2793365" y="108585"/>
                            <a:ext cx="385445"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2A52FB" w14:textId="77777777" w:rsidR="00E2466B" w:rsidRDefault="00E2466B" w:rsidP="00E2466B">
                              <w: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Text Box 125"/>
                        <wps:cNvSpPr txBox="1"/>
                        <wps:spPr>
                          <a:xfrm>
                            <a:off x="3329940" y="114300"/>
                            <a:ext cx="385445" cy="27114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AAC60A" w14:textId="77777777" w:rsidR="00E2466B" w:rsidRDefault="00E2466B" w:rsidP="00E2466B">
                              <w: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97" o:spid="_x0000_s1038" style="position:absolute;left:0;text-align:left;margin-left:9.15pt;margin-top:7.45pt;width:308.6pt;height:31.95pt;z-index:251698176" coordsize="3919220,40576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">
                <v:line id="Straight Connector 102" o:spid="_x0000_s1039" style="position:absolute;visibility:visible;mso-wrap-style:square" from="0,90805" to="3919220,908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R/HsEAAADcAAAADwAAAGRycy9kb3ducmV2LnhtbERPTYvCMBC9C/sfwgh709QeZKlGEcHF&#10;i5R1rV7HZmyLzaQ20dZ/bxYWvM3jfc582ZtaPKh1lWUFk3EEgji3uuJCweF3M/oC4TyyxtoyKXiS&#10;g+XiYzDHRNuOf+ix94UIIewSVFB63yRSurwkg25sG+LAXWxr0AfYFlK32IVwU8s4iqbSYMWhocSG&#10;1iXl1/3dKIjT1Jwu58lN6920SI9ZLbvvTKnPYb+agfDU+7f4373VYX4Uw98z4QK5eA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D9H8ewQAAANwAAAAPAAAAAAAAAAAAAAAA&#10;AKECAABkcnMvZG93bnJldi54bWxQSwUGAAAAAAQABAD5AAAAjwMAAAAA&#10;" strokecolor="#4472c4 [3204]" strokeweight="1pt">
                  <v:stroke joinstyle="miter"/>
                </v:line>
                <v:line id="Straight Connector 105" o:spid="_x0000_s1040" style="position:absolute;flip:x;visibility:visible;mso-wrap-style:square" from="287020,3810" to="287020,1866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XJxjsAAAADcAAAADwAAAGRycy9kb3ducmV2LnhtbERPTYvCMBC9C/sfwix408QFRapRRBEW&#10;b1v14G1sxqbYTLpNVuu/3wiCt3m8z5kvO1eLG7Wh8qxhNFQgiAtvKi41HPbbwRREiMgGa8+k4UEB&#10;louP3hwz4+/8Q7c8liKFcMhQg42xyaQMhSWHYegb4sRdfOswJtiW0rR4T+Gull9KTaTDilODxYbW&#10;lopr/uc0bJw95nJz/eWpeqhtszudazPWuv/ZrWYgInXxLX65v02ar8bwfCZdIBf/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BlycY7AAAAA3AAAAA8AAAAAAAAAAAAAAAAA&#10;oQIAAGRycy9kb3ducmV2LnhtbFBLBQYAAAAABAAEAPkAAACOAwAAAAA=&#10;" strokecolor="#4472c4 [3204]" strokeweight="1pt">
                  <v:stroke joinstyle="miter"/>
                </v:line>
                <v:line id="Straight Connector 109" o:spid="_x0000_s1041" style="position:absolute;flip:x;visibility:visible;mso-wrap-style:square" from="2437130,16510" to="2437130,1993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D97i8IAAADcAAAADwAAAGRycy9kb3ducmV2LnhtbERPTWvCQBC9C/0PyxR6M7stVGzqGqQi&#10;FG+meuhtmh2zIdnZNLvV+O9dQehtHu9zFsXoOnGiITSeNTxnCgRx5U3DtYb912Y6BxEissHOM2m4&#10;UIBi+TBZYG78mXd0KmMtUgiHHDXYGPtcylBZchgy3xMn7ugHhzHBoZZmwHMKd518UWomHTacGiz2&#10;9GGpass/p2Ht7KGU6/aX5+qiNv32+6czr1o/PY6rdxCRxvgvvrs/TZqv3uD2TLpALq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D97i8IAAADcAAAADwAAAAAAAAAAAAAA&#10;AAChAgAAZHJzL2Rvd25yZXYueG1sUEsFBgAAAAAEAAQA+QAAAJADAAAAAA==&#10;" strokecolor="#4472c4 [3204]" strokeweight="1pt">
                  <v:stroke joinstyle="miter"/>
                </v:line>
                <v:line id="Straight Connector 114" o:spid="_x0000_s1042" style="position:absolute;flip:x;visibility:visible;mso-wrap-style:square" from="1360170,13335" to="1360170,1962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dCyMIAAADcAAAADwAAAGRycy9kb3ducmV2LnhtbERPTWsCMRC9F/ofwhS81UTRIqtZkYog&#10;3rq1h97GzbhZdjPZbqKu/74RCr3N433Oaj24VlypD7VnDZOxAkFcelNzpeH4uXtdgAgR2WDrmTTc&#10;KcA6f35aYWb8jT/oWsRKpBAOGWqwMXaZlKG05DCMfUecuLPvHcYE+0qaHm8p3LVyqtSbdFhzarDY&#10;0bulsikuTsPW2a9CbpsfXqi72nWH71Nr5lqPXobNEkSkIf6L/9x7k+ZPZvB4Jl0g81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8+dCyMIAAADcAAAADwAAAAAAAAAAAAAA&#10;AAChAgAAZHJzL2Rvd25yZXYueG1sUEsFBgAAAAAEAAQA+QAAAJADAAAAAA==&#10;" strokecolor="#4472c4 [3204]" strokeweight="1pt">
                  <v:stroke joinstyle="miter"/>
                </v:line>
                <v:line id="Straight Connector 115" o:spid="_x0000_s1043" style="position:absolute;flip:x;visibility:visible;mso-wrap-style:square" from="3508375,10160" to="3508375,1930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KvnU8AAAADcAAAADwAAAGRycy9kb3ducmV2LnhtbERPTYvCMBC9C/sfwix408QFRapRRBEW&#10;b1Y97G22GZtiM+k2Wa3/3giCt3m8z5kvO1eLK7Wh8qxhNFQgiAtvKi41HA/bwRREiMgGa8+k4U4B&#10;louP3hwz42+8p2seS5FCOGSowcbYZFKGwpLDMPQNceLOvnUYE2xLaVq8pXBXyy+lJtJhxanBYkNr&#10;S8Ul/3caNs6ecrm5/PFU3dW22f381masdf+zW81AROriW/xyf5s0fzSG5zPpArl4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Jyr51PAAAAA3AAAAA8AAAAAAAAAAAAAAAAA&#10;oQIAAGRycy9kb3ducmV2LnhtbFBLBQYAAAAABAAEAPkAAACOAwAAAAA=&#10;" strokecolor="#4472c4 [3204]" strokeweight="1pt">
                  <v:stroke joinstyle="miter"/>
                </v:line>
                <v:shape id="Text Box 116" o:spid="_x0000_s1044" type="#_x0000_t202" style="position:absolute;left:147320;top:134620;width:297180;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LLTSwgAA&#10;ANwAAAAPAAAAZHJzL2Rvd25yZXYueG1sRE9Na8JAEL0L/Q/LCL2Z3UgrmmYNxVLoqaK2Qm9DdkyC&#10;2dmQ3Zr033cFwds83ufkxWhbcaHeN441pIkCQVw603Cl4evwPluC8AHZYOuYNPyRh2L9MMkxM27g&#10;HV32oRIxhH2GGuoQukxKX9Zk0SeuI47cyfUWQ4R9JU2PQwy3rZwrtZAWG44NNXa0qak873+thu/P&#10;08/xSW2rN/vcDW5Uku1Kav04HV9fQAQaw118c3+YOD9dwPWZeIFc/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IkstNLCAAAA3AAAAA8AAAAAAAAAAAAAAAAAlwIAAGRycy9kb3du&#10;cmV2LnhtbFBLBQYAAAAABAAEAPUAAACGAwAAAAA=&#10;" filled="f" stroked="f">
                  <v:textbox>
                    <w:txbxContent>
                      <w:p w14:paraId="72ACEE58" w14:textId="77777777" w:rsidR="00E2466B" w:rsidRDefault="00E2466B" w:rsidP="00E2466B">
                        <w:r>
                          <w:t>0</w:t>
                        </w:r>
                      </w:p>
                    </w:txbxContent>
                  </v:textbox>
                </v:shape>
                <v:shape id="Text Box 117" o:spid="_x0000_s1045" type="#_x0000_t202" style="position:absolute;left:1184275;top:114300;width:384810;height:2794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YBFJwQAA&#10;ANwAAAAPAAAAZHJzL2Rvd25yZXYueG1sRE9Ni8IwEL0L/ocwgrc1cVF3txplUQRPiu4q7G1oxrbY&#10;TEoTbf33RljwNo/3ObNFa0txo9oXjjUMBwoEcepMwZmG35/12ycIH5ANlo5Jw508LObdzgwT4xre&#10;0+0QMhFD2CeoIQ+hSqT0aU4W/cBVxJE7u9piiLDOpKmxieG2lO9KTaTFgmNDjhUtc0ovh6vVcNye&#10;/04jtctWdlw1rlWS7ZfUut9rv6cgArXhJf53b0ycP/yA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5mARScEAAADcAAAADwAAAAAAAAAAAAAAAACXAgAAZHJzL2Rvd25y&#10;ZXYueG1sUEsFBgAAAAAEAAQA9QAAAIUDAAAAAA==&#10;" filled="f" stroked="f">
                  <v:textbox>
                    <w:txbxContent>
                      <w:p w14:paraId="6F4091F0" w14:textId="77777777" w:rsidR="00E2466B" w:rsidRDefault="00E2466B" w:rsidP="00E2466B">
                        <w:r>
                          <w:t>20</w:t>
                        </w:r>
                      </w:p>
                    </w:txbxContent>
                  </v:textbox>
                </v:shape>
                <v:shape id="Text Box 118" o:spid="_x0000_s1046" type="#_x0000_t202" style="position:absolute;left:641350;top:116205;width:385445;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4U7xAAA&#10;ANwAAAAPAAAAZHJzL2Rvd25yZXYueG1sRI9Ba8JAEIXvQv/DMgVvuquotNFVSqXQk8XYCt6G7JgE&#10;s7MhuzXpv+8cCr3N8N68981mN/hG3amLdWALs6kBRVwEV3Np4fP0NnkCFROywyYwWfihCLvtw2iD&#10;mQs9H+mep1JJCMcMLVQptZnWsajIY5yGlli0a+g8Jlm7UrsOewn3jZ4bs9Iea5aGClt6rai45d/e&#10;wtfhejkvzEe598u2D4PR7J+1tePH4WUNKtGQ/s1/1+9O8GdCK8/IBHr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l/+FO8QAAADcAAAADwAAAAAAAAAAAAAAAACXAgAAZHJzL2Rv&#10;d25yZXYueG1sUEsFBgAAAAAEAAQA9QAAAIgDAAAAAA==&#10;" filled="f" stroked="f">
                  <v:textbox>
                    <w:txbxContent>
                      <w:p w14:paraId="1B2B9AA7" w14:textId="77777777" w:rsidR="00E2466B" w:rsidRDefault="00E2466B" w:rsidP="00E2466B">
                        <w:r>
                          <w:t>10</w:t>
                        </w:r>
                      </w:p>
                    </w:txbxContent>
                  </v:textbox>
                </v:shape>
                <v:line id="Straight Connector 119" o:spid="_x0000_s1047" style="position:absolute;flip:x;visibility:visible;mso-wrap-style:square" from="828675,0" to="828675,1828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ebtVsIAAADcAAAADwAAAGRycy9kb3ducmV2LnhtbERPTWvCQBC9C/0PyxS8mV0Lio2uoVSE&#10;0pupPXgbs2M2JDubZrca/323UOhtHu9zNsXoOnGlITSeNcwzBYK48qbhWsPxYz9bgQgR2WDnmTTc&#10;KUCxfZhsMDf+xge6lrEWKYRDjhpsjH0uZagsOQyZ74kTd/GDw5jgUEsz4C2Fu04+KbWUDhtODRZ7&#10;erVUteW307Bz9rOUu/aLV+qu9v376dyZhdbTx/FlDSLSGP/Ff+43k+bPn+H3mXSB3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HebtVsIAAADcAAAADwAAAAAAAAAAAAAA&#10;AAChAgAAZHJzL2Rvd25yZXYueG1sUEsFBgAAAAAEAAQA+QAAAJADAAAAAA==&#10;" strokecolor="#4472c4 [3204]" strokeweight="1pt">
                  <v:stroke joinstyle="miter"/>
                </v:line>
                <v:line id="Straight Connector 120" o:spid="_x0000_s1048" style="position:absolute;flip:x;visibility:visible;mso-wrap-style:square" from="2974975,5715" to="2974975,1885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rCOdsQAAADcAAAADwAAAGRycy9kb3ducmV2LnhtbESPQWsCMRCF74X+hzAFbzWpoMjWKKII&#10;xZvbeuhtupluFjeT7SbV9d87B8HbDO/Ne98sVkNo1Zn61ES28DY2oIir6BquLXx97l7noFJGdthG&#10;JgtXSrBaPj8tsHDxwgc6l7lWEsKpQAs+567QOlWeAqZx7IhF+419wCxrX2vX40XCQ6snxsx0wIal&#10;wWNHG0/VqfwPFrbBH0u9Pf3x3FzNrtt//7Ruau3oZVi/g8o05If5fv3hBH8i+PKMTKC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CsI52xAAAANwAAAAPAAAAAAAAAAAA&#10;AAAAAKECAABkcnMvZG93bnJldi54bWxQSwUGAAAAAAQABAD5AAAAkgMAAAAA&#10;" strokecolor="#4472c4 [3204]" strokeweight="1pt">
                  <v:stroke joinstyle="miter"/>
                </v:line>
                <v:line id="Straight Connector 121" o:spid="_x0000_s1049" style="position:absolute;flip:x;visibility:visible;mso-wrap-style:square" from="1899920,6350" to="1899920,1892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fwr7cIAAADcAAAADwAAAGRycy9kb3ducmV2LnhtbERPTWvCQBC9F/wPywje6m4Ei6SuoTQI&#10;pbem9eBtzE6zwexszK6a/PtuodDbPN7nbIvRdeJGQ2g9a8iWCgRx7U3LjYavz/3jBkSIyAY7z6Rh&#10;ogDFbvawxdz4O3/QrYqNSCEcctRgY+xzKUNtyWFY+p44cd9+cBgTHBppBryncNfJlVJP0mHLqcFi&#10;T6+W6nN1dRpKZw+VLM8X3qhJ7fv346kza60X8/HlGUSkMf6L/9xvJs1fZfD7TLpA7n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fwr7cIAAADcAAAADwAAAAAAAAAAAAAA&#10;AAChAgAAZHJzL2Rvd25yZXYueG1sUEsFBgAAAAAEAAQA+QAAAJADAAAAAA==&#10;" strokecolor="#4472c4 [3204]" strokeweight="1pt">
                  <v:stroke joinstyle="miter"/>
                </v:line>
                <v:shape id="Text Box 122" o:spid="_x0000_s1050" type="#_x0000_t202" style="position:absolute;left:1720215;top:115570;width:385445;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e3hswQAA&#10;ANwAAAAPAAAAZHJzL2Rvd25yZXYueG1sRE9Ni8IwEL0v+B/CCN7WxOIuWo0iuwieVtZVwdvQjG2x&#10;mZQm2vrvjSDsbR7vc+bLzlbiRo0vHWsYDRUI4syZknMN+7/1+wSED8gGK8ek4U4elove2xxT41r+&#10;pdsu5CKGsE9RQxFCnUrps4Is+qGriSN3do3FEGGTS9NgG8NtJROlPqXFkmNDgTV9FZRddler4fBz&#10;Ph3Hapt/24+6dZ2SbKdS60G/W81ABOrCv/jl3pg4P0ng+Uy8QC4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OHt4bMEAAADcAAAADwAAAAAAAAAAAAAAAACXAgAAZHJzL2Rvd25y&#10;ZXYueG1sUEsFBgAAAAAEAAQA9QAAAIUDAAAAAA==&#10;" filled="f" stroked="f">
                  <v:textbox>
                    <w:txbxContent>
                      <w:p w14:paraId="72D8B2E2" w14:textId="77777777" w:rsidR="00E2466B" w:rsidRDefault="00E2466B" w:rsidP="00E2466B">
                        <w:r>
                          <w:t>30</w:t>
                        </w:r>
                      </w:p>
                    </w:txbxContent>
                  </v:textbox>
                </v:shape>
                <v:shape id="Text Box 123" o:spid="_x0000_s1051" type="#_x0000_t202" style="position:absolute;left:2263775;top:115570;width:385445;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N933wgAA&#10;ANwAAAAPAAAAZHJzL2Rvd25yZXYueG1sRE9Na8JAEL0X+h+WKXjT3aotbZqNFEXwZDGtQm9DdkxC&#10;s7Mhu5r4711B6G0e73PSxWAbcabO1441PE8UCOLCmZpLDT/f6/EbCB+QDTaOScOFPCyyx4cUE+N6&#10;3tE5D6WIIewT1FCF0CZS+qIii37iWuLIHV1nMUTYldJ02Mdw28ipUq/SYs2xocKWlhUVf/nJathv&#10;j7+HufoqV/al7d2gJNt3qfXoafj8ABFoCP/iu3tj4vzpDG7PxAtkdgU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c33ffCAAAA3AAAAA8AAAAAAAAAAAAAAAAAlwIAAGRycy9kb3du&#10;cmV2LnhtbFBLBQYAAAAABAAEAPUAAACGAwAAAAA=&#10;" filled="f" stroked="f">
                  <v:textbox>
                    <w:txbxContent>
                      <w:p w14:paraId="66674115" w14:textId="77777777" w:rsidR="00E2466B" w:rsidRDefault="00E2466B" w:rsidP="00E2466B">
                        <w:r>
                          <w:t>40</w:t>
                        </w:r>
                      </w:p>
                    </w:txbxContent>
                  </v:textbox>
                </v:shape>
                <v:shape id="Text Box 124" o:spid="_x0000_s1052" type="#_x0000_t202" style="position:absolute;left:2793365;top:108585;width:385445;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3kWDwgAA&#10;ANwAAAAPAAAAZHJzL2Rvd25yZXYueG1sRE9Na8JAEL0L/odlhN7MrhKlplmltBR6smhbobchOybB&#10;7GzIbpP033cFwds83ufku9E2oqfO1441LBIFgrhwpuZSw9fn2/wRhA/IBhvHpOGPPOy200mOmXED&#10;H6g/hlLEEPYZaqhCaDMpfVGRRZ+4ljhyZ9dZDBF2pTQdDjHcNnKp1FparDk2VNjSS0XF5fhrNXzv&#10;zz+nVH2Ur3bVDm5Uku1Gav0wG5+fQAQaw118c7+bOH+ZwvWZeIHc/g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NjeRYPCAAAA3AAAAA8AAAAAAAAAAAAAAAAAlwIAAGRycy9kb3du&#10;cmV2LnhtbFBLBQYAAAAABAAEAPUAAACGAwAAAAA=&#10;" filled="f" stroked="f">
                  <v:textbox>
                    <w:txbxContent>
                      <w:p w14:paraId="742A52FB" w14:textId="77777777" w:rsidR="00E2466B" w:rsidRDefault="00E2466B" w:rsidP="00E2466B">
                        <w:r>
                          <w:t>50</w:t>
                        </w:r>
                      </w:p>
                    </w:txbxContent>
                  </v:textbox>
                </v:shape>
                <v:shape id="Text Box 125" o:spid="_x0000_s1053" type="#_x0000_t202" style="position:absolute;left:3329940;top:114300;width:385445;height:27114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kuAYwgAA&#10;ANwAAAAPAAAAZHJzL2Rvd25yZXYueG1sRE9Na8JAEL0L/odlBG9mV2mkplmltBQ8WbSt0NuQHZNg&#10;djZkt0n8991Cwds83ufku9E2oqfO1441LBMFgrhwpuZSw+fH2+IRhA/IBhvHpOFGHnbb6STHzLiB&#10;j9SfQiliCPsMNVQhtJmUvqjIok9cSxy5i+sshgi7UpoOhxhuG7lSai0t1hwbKmzppaLievqxGr4O&#10;l+/zg3ovX23aDm5Uku1Gaj2fjc9PIAKN4S7+d+9NnL9K4e+ZeIHc/g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LeS4BjCAAAA3AAAAA8AAAAAAAAAAAAAAAAAlwIAAGRycy9kb3du&#10;cmV2LnhtbFBLBQYAAAAABAAEAPUAAACGAwAAAAA=&#10;" filled="f" stroked="f">
                  <v:textbox>
                    <w:txbxContent>
                      <w:p w14:paraId="22AAC60A" w14:textId="77777777" w:rsidR="00E2466B" w:rsidRDefault="00E2466B" w:rsidP="00E2466B">
                        <w:r>
                          <w:t>60</w:t>
                        </w:r>
                      </w:p>
                    </w:txbxContent>
                  </v:textbox>
                </v:shape>
                <w10:wrap type="through"/>
              </v:group>
            </w:pict>
          </mc:Fallback>
        </mc:AlternateContent>
      </w:r>
    </w:p>
    <w:p w14:paraId="0B3D850C" w14:textId="77777777" w:rsidR="00E2466B" w:rsidRDefault="00E2466B" w:rsidP="00E2466B">
      <w:pPr>
        <w:jc w:val="both"/>
      </w:pPr>
    </w:p>
    <w:p w14:paraId="5225CCB7" w14:textId="77777777" w:rsidR="00E2466B" w:rsidRDefault="00E2466B" w:rsidP="00E2466B">
      <w:pPr>
        <w:jc w:val="both"/>
      </w:pPr>
    </w:p>
    <w:p w14:paraId="0F2B5A88" w14:textId="77777777" w:rsidR="00E2466B" w:rsidRDefault="00E2466B" w:rsidP="00E2466B">
      <w:pPr>
        <w:jc w:val="both"/>
      </w:pPr>
    </w:p>
    <w:p w14:paraId="0D3CC2EA" w14:textId="77777777" w:rsidR="00E2466B" w:rsidRDefault="00E2466B" w:rsidP="00E2466B">
      <w:pPr>
        <w:jc w:val="both"/>
      </w:pPr>
    </w:p>
    <w:p w14:paraId="6F0E44A0" w14:textId="77777777" w:rsidR="00E2466B" w:rsidRDefault="00E2466B" w:rsidP="00E2466B">
      <w:pPr>
        <w:jc w:val="both"/>
      </w:pPr>
      <w:r>
        <w:t>Now, perform the calculations necessary to fill in the white/blank cells in the table below using the same data.  (The shaded portions of the table cannot be completed - can you explain why?)</w:t>
      </w:r>
    </w:p>
    <w:p w14:paraId="116BA21E" w14:textId="77777777" w:rsidR="00E2466B" w:rsidRPr="001B1AE2" w:rsidRDefault="00E2466B" w:rsidP="00E2466B">
      <w:pPr>
        <w:jc w:val="both"/>
      </w:pPr>
    </w:p>
    <w:tbl>
      <w:tblPr>
        <w:tblStyle w:val="TableGrid"/>
        <w:tblW w:w="0" w:type="auto"/>
        <w:jc w:val="center"/>
        <w:tblLook w:val="04A0" w:firstRow="1" w:lastRow="0" w:firstColumn="1" w:lastColumn="0" w:noHBand="0" w:noVBand="1"/>
      </w:tblPr>
      <w:tblGrid>
        <w:gridCol w:w="857"/>
        <w:gridCol w:w="914"/>
        <w:gridCol w:w="1476"/>
        <w:gridCol w:w="1476"/>
        <w:gridCol w:w="1476"/>
        <w:gridCol w:w="1476"/>
      </w:tblGrid>
      <w:tr w:rsidR="00E2466B" w14:paraId="3DAB951A" w14:textId="77777777" w:rsidTr="006E1A83">
        <w:trPr>
          <w:jc w:val="center"/>
        </w:trPr>
        <w:tc>
          <w:tcPr>
            <w:tcW w:w="857" w:type="dxa"/>
          </w:tcPr>
          <w:p w14:paraId="69371344" w14:textId="77777777" w:rsidR="00E2466B" w:rsidRPr="00947DCA" w:rsidRDefault="00E2466B" w:rsidP="006E1A83">
            <w:pPr>
              <w:jc w:val="center"/>
              <w:rPr>
                <w:b/>
              </w:rPr>
            </w:pPr>
            <w:r w:rsidRPr="00947DCA">
              <w:rPr>
                <w:b/>
                <w:noProof/>
                <w:position w:val="-10"/>
              </w:rPr>
              <w:object w:dxaOrig="420" w:dyaOrig="300" w14:anchorId="04CEE0BF">
                <v:shape id="_x0000_i1051" type="#_x0000_t75" alt="" style="width:21.45pt;height:14.55pt;mso-width-percent:0;mso-height-percent:0;mso-width-percent:0;mso-height-percent:0" o:ole="">
                  <v:imagedata r:id="rId59" o:title=""/>
                </v:shape>
                <o:OLEObject Type="Embed" ProgID="Equation.3" ShapeID="_x0000_i1051" DrawAspect="Content" ObjectID="_1533032818" r:id="rId60"/>
              </w:object>
            </w:r>
          </w:p>
        </w:tc>
        <w:tc>
          <w:tcPr>
            <w:tcW w:w="914" w:type="dxa"/>
          </w:tcPr>
          <w:p w14:paraId="00EB04A7" w14:textId="77777777" w:rsidR="00E2466B" w:rsidRPr="00947DCA" w:rsidRDefault="00E2466B" w:rsidP="006E1A83">
            <w:pPr>
              <w:jc w:val="center"/>
              <w:rPr>
                <w:b/>
              </w:rPr>
            </w:pPr>
            <w:r w:rsidRPr="00947DCA">
              <w:rPr>
                <w:b/>
                <w:noProof/>
                <w:position w:val="-10"/>
              </w:rPr>
              <w:object w:dxaOrig="540" w:dyaOrig="300" w14:anchorId="0F90BE8E">
                <v:shape id="_x0000_i1052" type="#_x0000_t75" alt="" style="width:27.45pt;height:14.55pt;mso-width-percent:0;mso-height-percent:0;mso-width-percent:0;mso-height-percent:0" o:ole="">
                  <v:imagedata r:id="rId61" o:title=""/>
                </v:shape>
                <o:OLEObject Type="Embed" ProgID="Equation.3" ShapeID="_x0000_i1052" DrawAspect="Content" ObjectID="_1533032819" r:id="rId62"/>
              </w:object>
            </w:r>
          </w:p>
        </w:tc>
        <w:tc>
          <w:tcPr>
            <w:tcW w:w="1476" w:type="dxa"/>
            <w:tcBorders>
              <w:bottom w:val="single" w:sz="4" w:space="0" w:color="auto"/>
            </w:tcBorders>
          </w:tcPr>
          <w:p w14:paraId="531E3230" w14:textId="77777777" w:rsidR="00E2466B" w:rsidRPr="00C36DE7" w:rsidRDefault="00E2466B" w:rsidP="006E1A83">
            <w:pPr>
              <w:jc w:val="center"/>
            </w:pPr>
            <w:r w:rsidRPr="00C36DE7">
              <w:rPr>
                <w:noProof/>
                <w:position w:val="-4"/>
              </w:rPr>
              <w:object w:dxaOrig="340" w:dyaOrig="260" w14:anchorId="3EEB05C8">
                <v:shape id="_x0000_i1053" type="#_x0000_t75" alt="" style="width:16.3pt;height:12pt;mso-width-percent:0;mso-height-percent:0;mso-width-percent:0;mso-height-percent:0" o:ole="">
                  <v:imagedata r:id="rId63" o:title=""/>
                </v:shape>
                <o:OLEObject Type="Embed" ProgID="Equation.3" ShapeID="_x0000_i1053" DrawAspect="Content" ObjectID="_1533032820" r:id="rId64"/>
              </w:object>
            </w:r>
          </w:p>
        </w:tc>
        <w:tc>
          <w:tcPr>
            <w:tcW w:w="1476" w:type="dxa"/>
            <w:tcBorders>
              <w:bottom w:val="single" w:sz="4" w:space="0" w:color="auto"/>
            </w:tcBorders>
          </w:tcPr>
          <w:p w14:paraId="48784C21" w14:textId="77777777" w:rsidR="00E2466B" w:rsidRDefault="00E2466B" w:rsidP="006E1A83">
            <w:pPr>
              <w:jc w:val="center"/>
            </w:pPr>
            <w:r w:rsidRPr="00C36DE7">
              <w:rPr>
                <w:noProof/>
                <w:position w:val="-16"/>
              </w:rPr>
              <w:object w:dxaOrig="960" w:dyaOrig="460" w14:anchorId="5949AC56">
                <v:shape id="_x0000_i1054" type="#_x0000_t75" alt="" style="width:48pt;height:23.15pt;mso-width-percent:0;mso-height-percent:0;mso-width-percent:0;mso-height-percent:0" o:ole="">
                  <v:imagedata r:id="rId65" o:title=""/>
                </v:shape>
                <o:OLEObject Type="Embed" ProgID="Equation.3" ShapeID="_x0000_i1054" DrawAspect="Content" ObjectID="_1533032821" r:id="rId66"/>
              </w:object>
            </w:r>
          </w:p>
        </w:tc>
        <w:tc>
          <w:tcPr>
            <w:tcW w:w="1476" w:type="dxa"/>
            <w:tcBorders>
              <w:bottom w:val="single" w:sz="4" w:space="0" w:color="auto"/>
            </w:tcBorders>
          </w:tcPr>
          <w:p w14:paraId="4A0D7A7C" w14:textId="77777777" w:rsidR="00E2466B" w:rsidRDefault="00E2466B" w:rsidP="006E1A83">
            <w:pPr>
              <w:jc w:val="center"/>
            </w:pPr>
            <w:r w:rsidRPr="00C36DE7">
              <w:rPr>
                <w:noProof/>
                <w:position w:val="-4"/>
              </w:rPr>
              <w:object w:dxaOrig="340" w:dyaOrig="260" w14:anchorId="7A65418B">
                <v:shape id="_x0000_i1055" type="#_x0000_t75" alt="" style="width:16.3pt;height:12pt;mso-width-percent:0;mso-height-percent:0;mso-width-percent:0;mso-height-percent:0" o:ole="">
                  <v:imagedata r:id="rId67" o:title=""/>
                </v:shape>
                <o:OLEObject Type="Embed" ProgID="Equation.3" ShapeID="_x0000_i1055" DrawAspect="Content" ObjectID="_1533032822" r:id="rId68"/>
              </w:object>
            </w:r>
          </w:p>
        </w:tc>
        <w:tc>
          <w:tcPr>
            <w:tcW w:w="1476" w:type="dxa"/>
            <w:tcBorders>
              <w:bottom w:val="single" w:sz="4" w:space="0" w:color="auto"/>
            </w:tcBorders>
          </w:tcPr>
          <w:p w14:paraId="0220C17D" w14:textId="77777777" w:rsidR="00E2466B" w:rsidRDefault="00E2466B" w:rsidP="006E1A83">
            <w:pPr>
              <w:jc w:val="center"/>
            </w:pPr>
            <w:r w:rsidRPr="00C36DE7">
              <w:rPr>
                <w:noProof/>
                <w:position w:val="-16"/>
              </w:rPr>
              <w:object w:dxaOrig="960" w:dyaOrig="460" w14:anchorId="19907DB1">
                <v:shape id="_x0000_i1056" type="#_x0000_t75" alt="" style="width:48pt;height:23.15pt;mso-width-percent:0;mso-height-percent:0;mso-width-percent:0;mso-height-percent:0" o:ole="">
                  <v:imagedata r:id="rId69" o:title=""/>
                </v:shape>
                <o:OLEObject Type="Embed" ProgID="Equation.3" ShapeID="_x0000_i1056" DrawAspect="Content" ObjectID="_1533032823" r:id="rId70"/>
              </w:object>
            </w:r>
          </w:p>
        </w:tc>
      </w:tr>
      <w:tr w:rsidR="00E2466B" w14:paraId="0F78DD38" w14:textId="77777777" w:rsidTr="006E1A83">
        <w:trPr>
          <w:jc w:val="center"/>
        </w:trPr>
        <w:tc>
          <w:tcPr>
            <w:tcW w:w="857" w:type="dxa"/>
          </w:tcPr>
          <w:p w14:paraId="7A83E53B" w14:textId="77777777" w:rsidR="00E2466B" w:rsidRPr="00947DCA" w:rsidRDefault="00E2466B" w:rsidP="006E1A83">
            <w:pPr>
              <w:jc w:val="center"/>
              <w:rPr>
                <w:b/>
              </w:rPr>
            </w:pPr>
            <w:r>
              <w:rPr>
                <w:b/>
              </w:rPr>
              <w:t>0.0</w:t>
            </w:r>
          </w:p>
        </w:tc>
        <w:tc>
          <w:tcPr>
            <w:tcW w:w="914" w:type="dxa"/>
            <w:tcBorders>
              <w:bottom w:val="single" w:sz="4" w:space="0" w:color="auto"/>
            </w:tcBorders>
          </w:tcPr>
          <w:p w14:paraId="30FDF0A9" w14:textId="77777777" w:rsidR="00E2466B" w:rsidRPr="00947DCA" w:rsidRDefault="00E2466B" w:rsidP="006E1A83">
            <w:pPr>
              <w:jc w:val="center"/>
              <w:rPr>
                <w:b/>
              </w:rPr>
            </w:pPr>
            <w:r>
              <w:rPr>
                <w:b/>
              </w:rPr>
              <w:t>0.0</w:t>
            </w:r>
          </w:p>
        </w:tc>
        <w:tc>
          <w:tcPr>
            <w:tcW w:w="1476" w:type="dxa"/>
            <w:shd w:val="clear" w:color="auto" w:fill="D9D9D9"/>
          </w:tcPr>
          <w:p w14:paraId="19065059" w14:textId="77777777" w:rsidR="00E2466B" w:rsidRPr="00C36DE7" w:rsidRDefault="00E2466B" w:rsidP="006E1A83">
            <w:pPr>
              <w:jc w:val="both"/>
            </w:pPr>
          </w:p>
        </w:tc>
        <w:tc>
          <w:tcPr>
            <w:tcW w:w="1476" w:type="dxa"/>
            <w:shd w:val="clear" w:color="auto" w:fill="D9D9D9"/>
          </w:tcPr>
          <w:p w14:paraId="22452EB7" w14:textId="77777777" w:rsidR="00E2466B" w:rsidRDefault="00E2466B" w:rsidP="006E1A83">
            <w:pPr>
              <w:jc w:val="both"/>
            </w:pPr>
          </w:p>
        </w:tc>
        <w:tc>
          <w:tcPr>
            <w:tcW w:w="1476" w:type="dxa"/>
            <w:tcBorders>
              <w:bottom w:val="single" w:sz="4" w:space="0" w:color="auto"/>
            </w:tcBorders>
            <w:shd w:val="clear" w:color="auto" w:fill="D9D9D9"/>
          </w:tcPr>
          <w:p w14:paraId="531DE7CA" w14:textId="77777777" w:rsidR="00E2466B" w:rsidRDefault="00E2466B" w:rsidP="006E1A83">
            <w:pPr>
              <w:jc w:val="both"/>
            </w:pPr>
          </w:p>
        </w:tc>
        <w:tc>
          <w:tcPr>
            <w:tcW w:w="1476" w:type="dxa"/>
            <w:tcBorders>
              <w:bottom w:val="single" w:sz="4" w:space="0" w:color="auto"/>
            </w:tcBorders>
            <w:shd w:val="clear" w:color="auto" w:fill="D9D9D9"/>
          </w:tcPr>
          <w:p w14:paraId="3D520AE6" w14:textId="77777777" w:rsidR="00E2466B" w:rsidRDefault="00E2466B" w:rsidP="006E1A83">
            <w:pPr>
              <w:jc w:val="both"/>
            </w:pPr>
          </w:p>
        </w:tc>
      </w:tr>
      <w:tr w:rsidR="00E2466B" w14:paraId="07585E75" w14:textId="77777777" w:rsidTr="006E1A83">
        <w:trPr>
          <w:jc w:val="center"/>
        </w:trPr>
        <w:tc>
          <w:tcPr>
            <w:tcW w:w="857" w:type="dxa"/>
          </w:tcPr>
          <w:p w14:paraId="2ACB61A5" w14:textId="77777777" w:rsidR="00E2466B" w:rsidRPr="00947DCA" w:rsidRDefault="00E2466B" w:rsidP="006E1A83">
            <w:pPr>
              <w:jc w:val="center"/>
              <w:rPr>
                <w:b/>
              </w:rPr>
            </w:pPr>
            <w:r>
              <w:rPr>
                <w:b/>
              </w:rPr>
              <w:t>1.0</w:t>
            </w:r>
          </w:p>
        </w:tc>
        <w:tc>
          <w:tcPr>
            <w:tcW w:w="914" w:type="dxa"/>
            <w:shd w:val="clear" w:color="auto" w:fill="C0C0C0"/>
          </w:tcPr>
          <w:p w14:paraId="576DC88A"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29B3288E" w14:textId="77777777" w:rsidR="00E2466B" w:rsidRDefault="00E2466B" w:rsidP="006E1A83">
            <w:pPr>
              <w:jc w:val="both"/>
            </w:pPr>
          </w:p>
        </w:tc>
        <w:tc>
          <w:tcPr>
            <w:tcW w:w="1476" w:type="dxa"/>
            <w:tcBorders>
              <w:bottom w:val="single" w:sz="4" w:space="0" w:color="auto"/>
            </w:tcBorders>
          </w:tcPr>
          <w:p w14:paraId="5927A1EE" w14:textId="77777777" w:rsidR="00E2466B" w:rsidRDefault="00E2466B" w:rsidP="006E1A83">
            <w:pPr>
              <w:jc w:val="both"/>
            </w:pPr>
          </w:p>
        </w:tc>
        <w:tc>
          <w:tcPr>
            <w:tcW w:w="1476" w:type="dxa"/>
            <w:shd w:val="clear" w:color="auto" w:fill="D9D9D9"/>
          </w:tcPr>
          <w:p w14:paraId="607C1933" w14:textId="77777777" w:rsidR="00E2466B" w:rsidRDefault="00E2466B" w:rsidP="006E1A83">
            <w:pPr>
              <w:jc w:val="both"/>
            </w:pPr>
          </w:p>
        </w:tc>
        <w:tc>
          <w:tcPr>
            <w:tcW w:w="1476" w:type="dxa"/>
            <w:shd w:val="clear" w:color="auto" w:fill="D9D9D9"/>
          </w:tcPr>
          <w:p w14:paraId="13DFAF64" w14:textId="77777777" w:rsidR="00E2466B" w:rsidRDefault="00E2466B" w:rsidP="006E1A83">
            <w:pPr>
              <w:jc w:val="both"/>
            </w:pPr>
          </w:p>
        </w:tc>
      </w:tr>
      <w:tr w:rsidR="00E2466B" w14:paraId="47637AEE" w14:textId="77777777" w:rsidTr="006E1A83">
        <w:trPr>
          <w:jc w:val="center"/>
        </w:trPr>
        <w:tc>
          <w:tcPr>
            <w:tcW w:w="857" w:type="dxa"/>
          </w:tcPr>
          <w:p w14:paraId="642C5AC9" w14:textId="77777777" w:rsidR="00E2466B" w:rsidRPr="00947DCA" w:rsidRDefault="00E2466B" w:rsidP="006E1A83">
            <w:pPr>
              <w:jc w:val="center"/>
              <w:rPr>
                <w:b/>
              </w:rPr>
            </w:pPr>
            <w:r>
              <w:rPr>
                <w:b/>
              </w:rPr>
              <w:t>2.0</w:t>
            </w:r>
          </w:p>
        </w:tc>
        <w:tc>
          <w:tcPr>
            <w:tcW w:w="914" w:type="dxa"/>
            <w:tcBorders>
              <w:bottom w:val="single" w:sz="4" w:space="0" w:color="auto"/>
            </w:tcBorders>
          </w:tcPr>
          <w:p w14:paraId="14A3B846" w14:textId="77777777" w:rsidR="00E2466B" w:rsidRPr="00947DCA" w:rsidRDefault="00E2466B" w:rsidP="006E1A83">
            <w:pPr>
              <w:jc w:val="center"/>
              <w:rPr>
                <w:b/>
              </w:rPr>
            </w:pPr>
            <w:r>
              <w:rPr>
                <w:b/>
              </w:rPr>
              <w:t>4.0</w:t>
            </w:r>
          </w:p>
        </w:tc>
        <w:tc>
          <w:tcPr>
            <w:tcW w:w="1476" w:type="dxa"/>
            <w:shd w:val="clear" w:color="auto" w:fill="D9D9D9"/>
          </w:tcPr>
          <w:p w14:paraId="67E11471" w14:textId="77777777" w:rsidR="00E2466B" w:rsidRDefault="00E2466B" w:rsidP="006E1A83">
            <w:pPr>
              <w:jc w:val="both"/>
            </w:pPr>
          </w:p>
        </w:tc>
        <w:tc>
          <w:tcPr>
            <w:tcW w:w="1476" w:type="dxa"/>
            <w:shd w:val="clear" w:color="auto" w:fill="D9D9D9"/>
          </w:tcPr>
          <w:p w14:paraId="40DA2A0A" w14:textId="77777777" w:rsidR="00E2466B" w:rsidRDefault="00E2466B" w:rsidP="006E1A83">
            <w:pPr>
              <w:jc w:val="both"/>
            </w:pPr>
          </w:p>
        </w:tc>
        <w:tc>
          <w:tcPr>
            <w:tcW w:w="1476" w:type="dxa"/>
            <w:tcBorders>
              <w:bottom w:val="single" w:sz="4" w:space="0" w:color="auto"/>
            </w:tcBorders>
          </w:tcPr>
          <w:p w14:paraId="0C8B8632" w14:textId="77777777" w:rsidR="00E2466B" w:rsidRDefault="00E2466B" w:rsidP="006E1A83">
            <w:pPr>
              <w:jc w:val="both"/>
            </w:pPr>
          </w:p>
        </w:tc>
        <w:tc>
          <w:tcPr>
            <w:tcW w:w="1476" w:type="dxa"/>
            <w:tcBorders>
              <w:bottom w:val="single" w:sz="4" w:space="0" w:color="auto"/>
            </w:tcBorders>
          </w:tcPr>
          <w:p w14:paraId="5FA7E75B" w14:textId="77777777" w:rsidR="00E2466B" w:rsidRDefault="00E2466B" w:rsidP="006E1A83">
            <w:pPr>
              <w:jc w:val="both"/>
            </w:pPr>
          </w:p>
        </w:tc>
      </w:tr>
      <w:tr w:rsidR="00E2466B" w14:paraId="24B53FBE" w14:textId="77777777" w:rsidTr="006E1A83">
        <w:trPr>
          <w:jc w:val="center"/>
        </w:trPr>
        <w:tc>
          <w:tcPr>
            <w:tcW w:w="857" w:type="dxa"/>
          </w:tcPr>
          <w:p w14:paraId="4E6FD361" w14:textId="77777777" w:rsidR="00E2466B" w:rsidRPr="00947DCA" w:rsidRDefault="00E2466B" w:rsidP="006E1A83">
            <w:pPr>
              <w:jc w:val="center"/>
              <w:rPr>
                <w:b/>
              </w:rPr>
            </w:pPr>
            <w:r>
              <w:rPr>
                <w:b/>
              </w:rPr>
              <w:t>3.0</w:t>
            </w:r>
          </w:p>
        </w:tc>
        <w:tc>
          <w:tcPr>
            <w:tcW w:w="914" w:type="dxa"/>
            <w:shd w:val="clear" w:color="auto" w:fill="C0C0C0"/>
          </w:tcPr>
          <w:p w14:paraId="330CFEB0"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14938699" w14:textId="77777777" w:rsidR="00E2466B" w:rsidRDefault="00E2466B" w:rsidP="006E1A83">
            <w:pPr>
              <w:jc w:val="both"/>
            </w:pPr>
          </w:p>
        </w:tc>
        <w:tc>
          <w:tcPr>
            <w:tcW w:w="1476" w:type="dxa"/>
            <w:tcBorders>
              <w:bottom w:val="single" w:sz="4" w:space="0" w:color="auto"/>
            </w:tcBorders>
          </w:tcPr>
          <w:p w14:paraId="7A9F5B31" w14:textId="77777777" w:rsidR="00E2466B" w:rsidRDefault="00E2466B" w:rsidP="006E1A83">
            <w:pPr>
              <w:jc w:val="both"/>
            </w:pPr>
          </w:p>
        </w:tc>
        <w:tc>
          <w:tcPr>
            <w:tcW w:w="1476" w:type="dxa"/>
            <w:shd w:val="clear" w:color="auto" w:fill="D9D9D9"/>
          </w:tcPr>
          <w:p w14:paraId="4E7A6F2B" w14:textId="77777777" w:rsidR="00E2466B" w:rsidRDefault="00E2466B" w:rsidP="006E1A83">
            <w:pPr>
              <w:jc w:val="both"/>
            </w:pPr>
          </w:p>
        </w:tc>
        <w:tc>
          <w:tcPr>
            <w:tcW w:w="1476" w:type="dxa"/>
            <w:shd w:val="clear" w:color="auto" w:fill="D9D9D9"/>
          </w:tcPr>
          <w:p w14:paraId="4A07B4F0" w14:textId="77777777" w:rsidR="00E2466B" w:rsidRDefault="00E2466B" w:rsidP="006E1A83">
            <w:pPr>
              <w:jc w:val="both"/>
            </w:pPr>
          </w:p>
        </w:tc>
      </w:tr>
      <w:tr w:rsidR="00E2466B" w14:paraId="34F92745" w14:textId="77777777" w:rsidTr="006E1A83">
        <w:trPr>
          <w:jc w:val="center"/>
        </w:trPr>
        <w:tc>
          <w:tcPr>
            <w:tcW w:w="857" w:type="dxa"/>
          </w:tcPr>
          <w:p w14:paraId="585B2CB8" w14:textId="77777777" w:rsidR="00E2466B" w:rsidRPr="00947DCA" w:rsidRDefault="00E2466B" w:rsidP="006E1A83">
            <w:pPr>
              <w:jc w:val="center"/>
              <w:rPr>
                <w:b/>
              </w:rPr>
            </w:pPr>
            <w:r>
              <w:rPr>
                <w:b/>
              </w:rPr>
              <w:t>4.0</w:t>
            </w:r>
          </w:p>
        </w:tc>
        <w:tc>
          <w:tcPr>
            <w:tcW w:w="914" w:type="dxa"/>
            <w:tcBorders>
              <w:bottom w:val="single" w:sz="4" w:space="0" w:color="auto"/>
            </w:tcBorders>
          </w:tcPr>
          <w:p w14:paraId="3CCF80BC" w14:textId="77777777" w:rsidR="00E2466B" w:rsidRPr="00947DCA" w:rsidRDefault="00E2466B" w:rsidP="006E1A83">
            <w:pPr>
              <w:jc w:val="center"/>
              <w:rPr>
                <w:b/>
              </w:rPr>
            </w:pPr>
            <w:r>
              <w:rPr>
                <w:b/>
              </w:rPr>
              <w:t>12.0</w:t>
            </w:r>
          </w:p>
        </w:tc>
        <w:tc>
          <w:tcPr>
            <w:tcW w:w="1476" w:type="dxa"/>
            <w:shd w:val="clear" w:color="auto" w:fill="D9D9D9"/>
          </w:tcPr>
          <w:p w14:paraId="7F8A89BB" w14:textId="77777777" w:rsidR="00E2466B" w:rsidRDefault="00E2466B" w:rsidP="006E1A83">
            <w:pPr>
              <w:jc w:val="both"/>
            </w:pPr>
          </w:p>
        </w:tc>
        <w:tc>
          <w:tcPr>
            <w:tcW w:w="1476" w:type="dxa"/>
            <w:shd w:val="clear" w:color="auto" w:fill="D9D9D9"/>
          </w:tcPr>
          <w:p w14:paraId="00D2B82F" w14:textId="77777777" w:rsidR="00E2466B" w:rsidRDefault="00E2466B" w:rsidP="006E1A83">
            <w:pPr>
              <w:jc w:val="both"/>
            </w:pPr>
          </w:p>
        </w:tc>
        <w:tc>
          <w:tcPr>
            <w:tcW w:w="1476" w:type="dxa"/>
            <w:tcBorders>
              <w:bottom w:val="single" w:sz="4" w:space="0" w:color="auto"/>
            </w:tcBorders>
          </w:tcPr>
          <w:p w14:paraId="2EF09042" w14:textId="77777777" w:rsidR="00E2466B" w:rsidRDefault="00E2466B" w:rsidP="006E1A83">
            <w:pPr>
              <w:jc w:val="both"/>
            </w:pPr>
          </w:p>
        </w:tc>
        <w:tc>
          <w:tcPr>
            <w:tcW w:w="1476" w:type="dxa"/>
            <w:tcBorders>
              <w:bottom w:val="single" w:sz="4" w:space="0" w:color="auto"/>
            </w:tcBorders>
          </w:tcPr>
          <w:p w14:paraId="5DDAFBC2" w14:textId="77777777" w:rsidR="00E2466B" w:rsidRDefault="00E2466B" w:rsidP="006E1A83">
            <w:pPr>
              <w:jc w:val="both"/>
            </w:pPr>
          </w:p>
        </w:tc>
      </w:tr>
      <w:tr w:rsidR="00E2466B" w14:paraId="338D03CC" w14:textId="77777777" w:rsidTr="006E1A83">
        <w:trPr>
          <w:jc w:val="center"/>
        </w:trPr>
        <w:tc>
          <w:tcPr>
            <w:tcW w:w="857" w:type="dxa"/>
          </w:tcPr>
          <w:p w14:paraId="55643F82" w14:textId="77777777" w:rsidR="00E2466B" w:rsidRPr="00947DCA" w:rsidRDefault="00E2466B" w:rsidP="006E1A83">
            <w:pPr>
              <w:jc w:val="center"/>
              <w:rPr>
                <w:b/>
              </w:rPr>
            </w:pPr>
            <w:r>
              <w:rPr>
                <w:b/>
              </w:rPr>
              <w:t>5.0</w:t>
            </w:r>
          </w:p>
        </w:tc>
        <w:tc>
          <w:tcPr>
            <w:tcW w:w="914" w:type="dxa"/>
            <w:shd w:val="clear" w:color="auto" w:fill="C0C0C0"/>
          </w:tcPr>
          <w:p w14:paraId="01E535F9"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51543978" w14:textId="77777777" w:rsidR="00E2466B" w:rsidRDefault="00E2466B" w:rsidP="006E1A83">
            <w:pPr>
              <w:jc w:val="both"/>
            </w:pPr>
          </w:p>
        </w:tc>
        <w:tc>
          <w:tcPr>
            <w:tcW w:w="1476" w:type="dxa"/>
            <w:tcBorders>
              <w:bottom w:val="single" w:sz="4" w:space="0" w:color="auto"/>
            </w:tcBorders>
          </w:tcPr>
          <w:p w14:paraId="272D8A49" w14:textId="77777777" w:rsidR="00E2466B" w:rsidRDefault="00E2466B" w:rsidP="006E1A83">
            <w:pPr>
              <w:jc w:val="both"/>
            </w:pPr>
          </w:p>
        </w:tc>
        <w:tc>
          <w:tcPr>
            <w:tcW w:w="1476" w:type="dxa"/>
            <w:shd w:val="clear" w:color="auto" w:fill="D9D9D9"/>
          </w:tcPr>
          <w:p w14:paraId="191EED43" w14:textId="77777777" w:rsidR="00E2466B" w:rsidRDefault="00E2466B" w:rsidP="006E1A83">
            <w:pPr>
              <w:jc w:val="both"/>
            </w:pPr>
          </w:p>
        </w:tc>
        <w:tc>
          <w:tcPr>
            <w:tcW w:w="1476" w:type="dxa"/>
            <w:shd w:val="clear" w:color="auto" w:fill="D9D9D9"/>
          </w:tcPr>
          <w:p w14:paraId="5280D58A" w14:textId="77777777" w:rsidR="00E2466B" w:rsidRDefault="00E2466B" w:rsidP="006E1A83">
            <w:pPr>
              <w:jc w:val="both"/>
            </w:pPr>
          </w:p>
        </w:tc>
      </w:tr>
      <w:tr w:rsidR="00E2466B" w14:paraId="65CFF34D" w14:textId="77777777" w:rsidTr="006E1A83">
        <w:trPr>
          <w:jc w:val="center"/>
        </w:trPr>
        <w:tc>
          <w:tcPr>
            <w:tcW w:w="857" w:type="dxa"/>
          </w:tcPr>
          <w:p w14:paraId="43D77BD5" w14:textId="77777777" w:rsidR="00E2466B" w:rsidRPr="00947DCA" w:rsidRDefault="00E2466B" w:rsidP="006E1A83">
            <w:pPr>
              <w:jc w:val="center"/>
              <w:rPr>
                <w:b/>
              </w:rPr>
            </w:pPr>
            <w:r>
              <w:rPr>
                <w:b/>
              </w:rPr>
              <w:t>6.0</w:t>
            </w:r>
          </w:p>
        </w:tc>
        <w:tc>
          <w:tcPr>
            <w:tcW w:w="914" w:type="dxa"/>
            <w:tcBorders>
              <w:bottom w:val="single" w:sz="4" w:space="0" w:color="auto"/>
            </w:tcBorders>
          </w:tcPr>
          <w:p w14:paraId="3CB6623C" w14:textId="77777777" w:rsidR="00E2466B" w:rsidRPr="00947DCA" w:rsidRDefault="00E2466B" w:rsidP="006E1A83">
            <w:pPr>
              <w:jc w:val="center"/>
              <w:rPr>
                <w:b/>
              </w:rPr>
            </w:pPr>
            <w:r>
              <w:rPr>
                <w:b/>
              </w:rPr>
              <w:t>24.0</w:t>
            </w:r>
          </w:p>
        </w:tc>
        <w:tc>
          <w:tcPr>
            <w:tcW w:w="1476" w:type="dxa"/>
            <w:shd w:val="clear" w:color="auto" w:fill="D9D9D9"/>
          </w:tcPr>
          <w:p w14:paraId="3BE3790E" w14:textId="77777777" w:rsidR="00E2466B" w:rsidRDefault="00E2466B" w:rsidP="006E1A83">
            <w:pPr>
              <w:jc w:val="both"/>
            </w:pPr>
          </w:p>
        </w:tc>
        <w:tc>
          <w:tcPr>
            <w:tcW w:w="1476" w:type="dxa"/>
            <w:shd w:val="clear" w:color="auto" w:fill="D9D9D9"/>
          </w:tcPr>
          <w:p w14:paraId="20A7DF16" w14:textId="77777777" w:rsidR="00E2466B" w:rsidRDefault="00E2466B" w:rsidP="006E1A83">
            <w:pPr>
              <w:jc w:val="both"/>
            </w:pPr>
          </w:p>
        </w:tc>
        <w:tc>
          <w:tcPr>
            <w:tcW w:w="1476" w:type="dxa"/>
            <w:tcBorders>
              <w:bottom w:val="single" w:sz="4" w:space="0" w:color="auto"/>
            </w:tcBorders>
          </w:tcPr>
          <w:p w14:paraId="63261007" w14:textId="77777777" w:rsidR="00E2466B" w:rsidRDefault="00E2466B" w:rsidP="006E1A83">
            <w:pPr>
              <w:jc w:val="both"/>
            </w:pPr>
          </w:p>
        </w:tc>
        <w:tc>
          <w:tcPr>
            <w:tcW w:w="1476" w:type="dxa"/>
            <w:tcBorders>
              <w:bottom w:val="single" w:sz="4" w:space="0" w:color="auto"/>
            </w:tcBorders>
          </w:tcPr>
          <w:p w14:paraId="4641CFDC" w14:textId="77777777" w:rsidR="00E2466B" w:rsidRDefault="00E2466B" w:rsidP="006E1A83">
            <w:pPr>
              <w:jc w:val="both"/>
            </w:pPr>
          </w:p>
        </w:tc>
      </w:tr>
      <w:tr w:rsidR="00E2466B" w14:paraId="30B45B52" w14:textId="77777777" w:rsidTr="006E1A83">
        <w:trPr>
          <w:jc w:val="center"/>
        </w:trPr>
        <w:tc>
          <w:tcPr>
            <w:tcW w:w="857" w:type="dxa"/>
          </w:tcPr>
          <w:p w14:paraId="75B5BCA4" w14:textId="77777777" w:rsidR="00E2466B" w:rsidRPr="00947DCA" w:rsidRDefault="00E2466B" w:rsidP="006E1A83">
            <w:pPr>
              <w:jc w:val="center"/>
              <w:rPr>
                <w:b/>
              </w:rPr>
            </w:pPr>
            <w:r>
              <w:rPr>
                <w:b/>
              </w:rPr>
              <w:t>7.0</w:t>
            </w:r>
          </w:p>
        </w:tc>
        <w:tc>
          <w:tcPr>
            <w:tcW w:w="914" w:type="dxa"/>
            <w:shd w:val="clear" w:color="auto" w:fill="C0C0C0"/>
          </w:tcPr>
          <w:p w14:paraId="5812E074"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6739AC29" w14:textId="77777777" w:rsidR="00E2466B" w:rsidRDefault="00E2466B" w:rsidP="006E1A83">
            <w:pPr>
              <w:jc w:val="both"/>
            </w:pPr>
          </w:p>
        </w:tc>
        <w:tc>
          <w:tcPr>
            <w:tcW w:w="1476" w:type="dxa"/>
            <w:tcBorders>
              <w:bottom w:val="single" w:sz="4" w:space="0" w:color="auto"/>
            </w:tcBorders>
          </w:tcPr>
          <w:p w14:paraId="2A8EA1EC" w14:textId="77777777" w:rsidR="00E2466B" w:rsidRDefault="00E2466B" w:rsidP="006E1A83">
            <w:pPr>
              <w:jc w:val="both"/>
            </w:pPr>
          </w:p>
        </w:tc>
        <w:tc>
          <w:tcPr>
            <w:tcW w:w="1476" w:type="dxa"/>
            <w:shd w:val="clear" w:color="auto" w:fill="D9D9D9"/>
          </w:tcPr>
          <w:p w14:paraId="3CE6AC55" w14:textId="77777777" w:rsidR="00E2466B" w:rsidRDefault="00E2466B" w:rsidP="006E1A83">
            <w:pPr>
              <w:jc w:val="both"/>
            </w:pPr>
          </w:p>
        </w:tc>
        <w:tc>
          <w:tcPr>
            <w:tcW w:w="1476" w:type="dxa"/>
            <w:shd w:val="clear" w:color="auto" w:fill="D9D9D9"/>
          </w:tcPr>
          <w:p w14:paraId="786E0B4C" w14:textId="77777777" w:rsidR="00E2466B" w:rsidRDefault="00E2466B" w:rsidP="006E1A83">
            <w:pPr>
              <w:jc w:val="both"/>
            </w:pPr>
          </w:p>
        </w:tc>
      </w:tr>
      <w:tr w:rsidR="00E2466B" w14:paraId="677BFC83" w14:textId="77777777" w:rsidTr="006E1A83">
        <w:trPr>
          <w:jc w:val="center"/>
        </w:trPr>
        <w:tc>
          <w:tcPr>
            <w:tcW w:w="857" w:type="dxa"/>
          </w:tcPr>
          <w:p w14:paraId="1220243F" w14:textId="77777777" w:rsidR="00E2466B" w:rsidRPr="00947DCA" w:rsidRDefault="00E2466B" w:rsidP="006E1A83">
            <w:pPr>
              <w:jc w:val="center"/>
              <w:rPr>
                <w:b/>
              </w:rPr>
            </w:pPr>
            <w:r>
              <w:rPr>
                <w:b/>
              </w:rPr>
              <w:t>8.0</w:t>
            </w:r>
          </w:p>
        </w:tc>
        <w:tc>
          <w:tcPr>
            <w:tcW w:w="914" w:type="dxa"/>
            <w:tcBorders>
              <w:bottom w:val="single" w:sz="4" w:space="0" w:color="auto"/>
            </w:tcBorders>
          </w:tcPr>
          <w:p w14:paraId="761B34FD" w14:textId="77777777" w:rsidR="00E2466B" w:rsidRPr="00947DCA" w:rsidRDefault="00E2466B" w:rsidP="006E1A83">
            <w:pPr>
              <w:jc w:val="center"/>
              <w:rPr>
                <w:b/>
              </w:rPr>
            </w:pPr>
            <w:r>
              <w:rPr>
                <w:b/>
              </w:rPr>
              <w:t>40.0</w:t>
            </w:r>
          </w:p>
        </w:tc>
        <w:tc>
          <w:tcPr>
            <w:tcW w:w="1476" w:type="dxa"/>
            <w:shd w:val="clear" w:color="auto" w:fill="D9D9D9"/>
          </w:tcPr>
          <w:p w14:paraId="0CCCBF48" w14:textId="77777777" w:rsidR="00E2466B" w:rsidRDefault="00E2466B" w:rsidP="006E1A83">
            <w:pPr>
              <w:jc w:val="both"/>
            </w:pPr>
          </w:p>
        </w:tc>
        <w:tc>
          <w:tcPr>
            <w:tcW w:w="1476" w:type="dxa"/>
            <w:shd w:val="clear" w:color="auto" w:fill="D9D9D9"/>
          </w:tcPr>
          <w:p w14:paraId="25D2D9E4" w14:textId="77777777" w:rsidR="00E2466B" w:rsidRDefault="00E2466B" w:rsidP="006E1A83">
            <w:pPr>
              <w:jc w:val="both"/>
            </w:pPr>
          </w:p>
        </w:tc>
        <w:tc>
          <w:tcPr>
            <w:tcW w:w="1476" w:type="dxa"/>
            <w:tcBorders>
              <w:bottom w:val="single" w:sz="4" w:space="0" w:color="auto"/>
            </w:tcBorders>
          </w:tcPr>
          <w:p w14:paraId="24FDC42A" w14:textId="77777777" w:rsidR="00E2466B" w:rsidRDefault="00E2466B" w:rsidP="006E1A83">
            <w:pPr>
              <w:jc w:val="both"/>
            </w:pPr>
          </w:p>
        </w:tc>
        <w:tc>
          <w:tcPr>
            <w:tcW w:w="1476" w:type="dxa"/>
            <w:tcBorders>
              <w:bottom w:val="single" w:sz="4" w:space="0" w:color="auto"/>
            </w:tcBorders>
          </w:tcPr>
          <w:p w14:paraId="365B4BE9" w14:textId="77777777" w:rsidR="00E2466B" w:rsidRDefault="00E2466B" w:rsidP="006E1A83">
            <w:pPr>
              <w:jc w:val="both"/>
            </w:pPr>
          </w:p>
        </w:tc>
      </w:tr>
      <w:tr w:rsidR="00E2466B" w14:paraId="717DE8BA" w14:textId="77777777" w:rsidTr="006E1A83">
        <w:trPr>
          <w:jc w:val="center"/>
        </w:trPr>
        <w:tc>
          <w:tcPr>
            <w:tcW w:w="857" w:type="dxa"/>
          </w:tcPr>
          <w:p w14:paraId="1A9329C0" w14:textId="77777777" w:rsidR="00E2466B" w:rsidRPr="00947DCA" w:rsidRDefault="00E2466B" w:rsidP="006E1A83">
            <w:pPr>
              <w:jc w:val="center"/>
              <w:rPr>
                <w:b/>
              </w:rPr>
            </w:pPr>
            <w:r>
              <w:rPr>
                <w:b/>
              </w:rPr>
              <w:t>9.0</w:t>
            </w:r>
          </w:p>
        </w:tc>
        <w:tc>
          <w:tcPr>
            <w:tcW w:w="914" w:type="dxa"/>
            <w:shd w:val="clear" w:color="auto" w:fill="C0C0C0"/>
          </w:tcPr>
          <w:p w14:paraId="1AB55D67" w14:textId="77777777" w:rsidR="00E2466B" w:rsidRPr="00947DCA" w:rsidRDefault="00E2466B" w:rsidP="006E1A83">
            <w:pPr>
              <w:jc w:val="center"/>
              <w:rPr>
                <w:b/>
              </w:rPr>
            </w:pPr>
            <w:r>
              <w:rPr>
                <w:b/>
              </w:rPr>
              <w:t xml:space="preserve"> </w:t>
            </w:r>
          </w:p>
        </w:tc>
        <w:tc>
          <w:tcPr>
            <w:tcW w:w="1476" w:type="dxa"/>
            <w:tcBorders>
              <w:bottom w:val="single" w:sz="4" w:space="0" w:color="auto"/>
            </w:tcBorders>
          </w:tcPr>
          <w:p w14:paraId="3ACD0A2A" w14:textId="77777777" w:rsidR="00E2466B" w:rsidRDefault="00E2466B" w:rsidP="006E1A83">
            <w:pPr>
              <w:jc w:val="both"/>
            </w:pPr>
          </w:p>
        </w:tc>
        <w:tc>
          <w:tcPr>
            <w:tcW w:w="1476" w:type="dxa"/>
            <w:tcBorders>
              <w:bottom w:val="single" w:sz="4" w:space="0" w:color="auto"/>
            </w:tcBorders>
          </w:tcPr>
          <w:p w14:paraId="670BCD9D" w14:textId="77777777" w:rsidR="00E2466B" w:rsidRDefault="00E2466B" w:rsidP="006E1A83">
            <w:pPr>
              <w:jc w:val="both"/>
            </w:pPr>
          </w:p>
        </w:tc>
        <w:tc>
          <w:tcPr>
            <w:tcW w:w="1476" w:type="dxa"/>
            <w:shd w:val="clear" w:color="auto" w:fill="D9D9D9"/>
          </w:tcPr>
          <w:p w14:paraId="4ADBF081" w14:textId="77777777" w:rsidR="00E2466B" w:rsidRDefault="00E2466B" w:rsidP="006E1A83">
            <w:pPr>
              <w:jc w:val="both"/>
            </w:pPr>
          </w:p>
        </w:tc>
        <w:tc>
          <w:tcPr>
            <w:tcW w:w="1476" w:type="dxa"/>
            <w:shd w:val="clear" w:color="auto" w:fill="D9D9D9"/>
          </w:tcPr>
          <w:p w14:paraId="72A650FD" w14:textId="77777777" w:rsidR="00E2466B" w:rsidRDefault="00E2466B" w:rsidP="006E1A83">
            <w:pPr>
              <w:jc w:val="both"/>
            </w:pPr>
          </w:p>
        </w:tc>
      </w:tr>
      <w:tr w:rsidR="00E2466B" w14:paraId="68843B72" w14:textId="77777777" w:rsidTr="006E1A83">
        <w:trPr>
          <w:jc w:val="center"/>
        </w:trPr>
        <w:tc>
          <w:tcPr>
            <w:tcW w:w="857" w:type="dxa"/>
          </w:tcPr>
          <w:p w14:paraId="06561A4A" w14:textId="77777777" w:rsidR="00E2466B" w:rsidRPr="00947DCA" w:rsidRDefault="00E2466B" w:rsidP="006E1A83">
            <w:pPr>
              <w:jc w:val="center"/>
              <w:rPr>
                <w:b/>
              </w:rPr>
            </w:pPr>
            <w:r>
              <w:rPr>
                <w:b/>
              </w:rPr>
              <w:t>10.0</w:t>
            </w:r>
          </w:p>
        </w:tc>
        <w:tc>
          <w:tcPr>
            <w:tcW w:w="914" w:type="dxa"/>
          </w:tcPr>
          <w:p w14:paraId="303B3FF5" w14:textId="77777777" w:rsidR="00E2466B" w:rsidRPr="00947DCA" w:rsidRDefault="00E2466B" w:rsidP="006E1A83">
            <w:pPr>
              <w:jc w:val="center"/>
              <w:rPr>
                <w:b/>
              </w:rPr>
            </w:pPr>
            <w:r>
              <w:rPr>
                <w:b/>
              </w:rPr>
              <w:t>60.0</w:t>
            </w:r>
          </w:p>
        </w:tc>
        <w:tc>
          <w:tcPr>
            <w:tcW w:w="1476" w:type="dxa"/>
            <w:shd w:val="clear" w:color="auto" w:fill="D9D9D9"/>
          </w:tcPr>
          <w:p w14:paraId="6C1160E2" w14:textId="77777777" w:rsidR="00E2466B" w:rsidRDefault="00E2466B" w:rsidP="006E1A83">
            <w:pPr>
              <w:jc w:val="both"/>
            </w:pPr>
          </w:p>
        </w:tc>
        <w:tc>
          <w:tcPr>
            <w:tcW w:w="1476" w:type="dxa"/>
            <w:shd w:val="clear" w:color="auto" w:fill="D9D9D9"/>
          </w:tcPr>
          <w:p w14:paraId="71BEB7DB" w14:textId="77777777" w:rsidR="00E2466B" w:rsidRDefault="00E2466B" w:rsidP="006E1A83">
            <w:pPr>
              <w:jc w:val="both"/>
            </w:pPr>
          </w:p>
        </w:tc>
        <w:tc>
          <w:tcPr>
            <w:tcW w:w="1476" w:type="dxa"/>
            <w:shd w:val="clear" w:color="auto" w:fill="D9D9D9"/>
          </w:tcPr>
          <w:p w14:paraId="3CA05335" w14:textId="77777777" w:rsidR="00E2466B" w:rsidRDefault="00E2466B" w:rsidP="006E1A83">
            <w:pPr>
              <w:jc w:val="both"/>
            </w:pPr>
          </w:p>
        </w:tc>
        <w:tc>
          <w:tcPr>
            <w:tcW w:w="1476" w:type="dxa"/>
            <w:shd w:val="clear" w:color="auto" w:fill="D9D9D9"/>
          </w:tcPr>
          <w:p w14:paraId="6DA4DB76" w14:textId="77777777" w:rsidR="00E2466B" w:rsidRDefault="00E2466B" w:rsidP="006E1A83">
            <w:pPr>
              <w:jc w:val="both"/>
            </w:pPr>
          </w:p>
        </w:tc>
      </w:tr>
    </w:tbl>
    <w:p w14:paraId="33E96EBD" w14:textId="77777777" w:rsidR="00E2466B" w:rsidRDefault="00E2466B" w:rsidP="00E2466B">
      <w:pPr>
        <w:jc w:val="both"/>
      </w:pPr>
    </w:p>
    <w:p w14:paraId="1D4A18D6" w14:textId="77777777" w:rsidR="00E2466B" w:rsidRDefault="00E2466B" w:rsidP="00E2466B">
      <w:pPr>
        <w:jc w:val="both"/>
      </w:pPr>
      <w:r>
        <w:tab/>
        <w:t>Do the numerical answers that you found in the table above correspond to the lengths of the arrows for change in position, velocity, and acceleration?   Explain.</w:t>
      </w:r>
    </w:p>
    <w:p w14:paraId="3EA78ADB" w14:textId="77777777" w:rsidR="00E2466B" w:rsidRDefault="00E2466B" w:rsidP="00E2466B">
      <w:pPr>
        <w:jc w:val="both"/>
      </w:pPr>
    </w:p>
    <w:p w14:paraId="3C86C77B" w14:textId="77777777" w:rsidR="00E2466B" w:rsidRDefault="00E2466B" w:rsidP="00E2466B">
      <w:pPr>
        <w:jc w:val="both"/>
      </w:pPr>
    </w:p>
    <w:p w14:paraId="199F7DF2" w14:textId="77777777" w:rsidR="00E2466B" w:rsidRDefault="00E2466B" w:rsidP="00E2466B">
      <w:pPr>
        <w:jc w:val="both"/>
      </w:pPr>
    </w:p>
    <w:p w14:paraId="16AF729A" w14:textId="77777777" w:rsidR="00E2466B" w:rsidRDefault="00E2466B" w:rsidP="00E2466B">
      <w:pPr>
        <w:jc w:val="both"/>
      </w:pPr>
    </w:p>
    <w:p w14:paraId="63CC2E92" w14:textId="77777777" w:rsidR="00E2466B" w:rsidRDefault="00E2466B" w:rsidP="00E2466B">
      <w:pPr>
        <w:jc w:val="both"/>
      </w:pPr>
    </w:p>
    <w:p w14:paraId="2B2392D2" w14:textId="77777777" w:rsidR="00E2466B" w:rsidRPr="002F1152" w:rsidRDefault="00E2466B" w:rsidP="00E2466B">
      <w:pPr>
        <w:jc w:val="both"/>
      </w:pPr>
      <w:r>
        <w:tab/>
        <w:t xml:space="preserve">Which motion diagram would best represent the speeding car in the </w:t>
      </w:r>
      <w:r>
        <w:rPr>
          <w:i/>
        </w:rPr>
        <w:t>Catch the Speeder</w:t>
      </w:r>
      <w:r>
        <w:t xml:space="preserve"> activity?  Which motion diagram would best represent the patrol car?  Explain your reasoning.</w:t>
      </w:r>
    </w:p>
    <w:p w14:paraId="0EC45ED4" w14:textId="77777777" w:rsidR="00E2466B" w:rsidRPr="00483045" w:rsidRDefault="00E2466B" w:rsidP="00E2466B">
      <w:pPr>
        <w:jc w:val="both"/>
      </w:pPr>
    </w:p>
    <w:p w14:paraId="1E76AB02" w14:textId="77777777" w:rsidR="00E2466B" w:rsidRPr="00483045" w:rsidRDefault="00E2466B" w:rsidP="00E2466B">
      <w:pPr>
        <w:jc w:val="both"/>
      </w:pPr>
    </w:p>
    <w:p w14:paraId="3BD04974" w14:textId="57EC2540" w:rsidR="0017136B" w:rsidRPr="00E2466B" w:rsidRDefault="00E2466B" w:rsidP="00E2466B">
      <w:bookmarkStart w:id="0" w:name="_GoBack"/>
      <w:bookmarkEnd w:id="0"/>
    </w:p>
    <w:sectPr w:rsidR="0017136B" w:rsidRPr="00E2466B" w:rsidSect="00AE462C">
      <w:footerReference w:type="default" r:id="rId7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93ACA9" w14:textId="77777777" w:rsidR="00CD67F7" w:rsidRDefault="00CD67F7" w:rsidP="00730512">
      <w:r>
        <w:separator/>
      </w:r>
    </w:p>
  </w:endnote>
  <w:endnote w:type="continuationSeparator" w:id="0">
    <w:p w14:paraId="5376ACA7" w14:textId="77777777" w:rsidR="00CD67F7" w:rsidRDefault="00CD67F7"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游明朝">
    <w:panose1 w:val="00000000000000000000"/>
    <w:charset w:val="80"/>
    <w:family w:val="roman"/>
    <w:notTrueType/>
    <w:pitch w:val="default"/>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D430C2" w14:textId="77777777" w:rsidR="00CD67F7" w:rsidRDefault="00CD67F7" w:rsidP="00730512">
      <w:r>
        <w:separator/>
      </w:r>
    </w:p>
  </w:footnote>
  <w:footnote w:type="continuationSeparator" w:id="0">
    <w:p w14:paraId="279BA33A" w14:textId="77777777" w:rsidR="00CD67F7" w:rsidRDefault="00CD67F7" w:rsidP="00730512">
      <w:r>
        <w:continuationSeparator/>
      </w:r>
    </w:p>
  </w:footnote>
  <w:footnote w:id="1">
    <w:p w14:paraId="78D969EF" w14:textId="77777777" w:rsidR="00E2466B" w:rsidRPr="007A6F17" w:rsidRDefault="00E2466B" w:rsidP="00E2466B">
      <w:pPr>
        <w:pStyle w:val="FootnoteText"/>
      </w:pPr>
      <w:r w:rsidRPr="007A6F17">
        <w:rPr>
          <w:rStyle w:val="FootnoteReference"/>
          <w:sz w:val="16"/>
          <w:szCs w:val="16"/>
        </w:rPr>
        <w:t>*</w:t>
      </w:r>
      <w:r w:rsidRPr="007A6F17">
        <w:rPr>
          <w:sz w:val="16"/>
          <w:szCs w:val="16"/>
        </w:rPr>
        <w:t xml:space="preserve"> Adapted from a </w:t>
      </w:r>
      <w:r w:rsidRPr="007A6F17">
        <w:rPr>
          <w:i/>
          <w:sz w:val="16"/>
          <w:szCs w:val="16"/>
        </w:rPr>
        <w:t>ScienceWorkshop500</w:t>
      </w:r>
      <w:r w:rsidRPr="007A6F17">
        <w:rPr>
          <w:sz w:val="16"/>
          <w:szCs w:val="16"/>
        </w:rPr>
        <w:t xml:space="preserve"> lab by PASCO, Inc</w:t>
      </w:r>
      <w: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2C1012"/>
    <w:multiLevelType w:val="hybridMultilevel"/>
    <w:tmpl w:val="7512CC8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5E0A97"/>
    <w:multiLevelType w:val="hybridMultilevel"/>
    <w:tmpl w:val="DA4ACD64"/>
    <w:lvl w:ilvl="0" w:tplc="0409000B">
      <w:start w:val="1"/>
      <w:numFmt w:val="bullet"/>
      <w:lvlText w:val=""/>
      <w:lvlJc w:val="left"/>
      <w:pPr>
        <w:ind w:left="771" w:hanging="360"/>
      </w:pPr>
      <w:rPr>
        <w:rFonts w:ascii="Wingdings" w:hAnsi="Wingdings"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
    <w:nsid w:val="26EE3D6D"/>
    <w:multiLevelType w:val="hybridMultilevel"/>
    <w:tmpl w:val="AAB698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7307756"/>
    <w:multiLevelType w:val="hybridMultilevel"/>
    <w:tmpl w:val="CE005F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45A122D"/>
    <w:multiLevelType w:val="hybridMultilevel"/>
    <w:tmpl w:val="D708F96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55B2B0C"/>
    <w:multiLevelType w:val="hybridMultilevel"/>
    <w:tmpl w:val="298ADFD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478706A"/>
    <w:multiLevelType w:val="hybridMultilevel"/>
    <w:tmpl w:val="AC1C2E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1C5619"/>
    <w:multiLevelType w:val="hybridMultilevel"/>
    <w:tmpl w:val="A64AFE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9"/>
  </w:num>
  <w:num w:numId="4">
    <w:abstractNumId w:val="8"/>
  </w:num>
  <w:num w:numId="5">
    <w:abstractNumId w:val="10"/>
  </w:num>
  <w:num w:numId="6">
    <w:abstractNumId w:val="1"/>
  </w:num>
  <w:num w:numId="7">
    <w:abstractNumId w:val="2"/>
  </w:num>
  <w:num w:numId="8">
    <w:abstractNumId w:val="5"/>
  </w:num>
  <w:num w:numId="9">
    <w:abstractNumId w:val="3"/>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512"/>
    <w:rsid w:val="00730512"/>
    <w:rsid w:val="00932489"/>
    <w:rsid w:val="00AE462C"/>
    <w:rsid w:val="00CD67F7"/>
    <w:rsid w:val="00E2466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9A15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customStyle="1" w:styleId="MTDisplayEquation">
    <w:name w:val="MTDisplayEquation"/>
    <w:basedOn w:val="Normal"/>
    <w:next w:val="Normal"/>
    <w:rsid w:val="00E2466B"/>
    <w:pPr>
      <w:tabs>
        <w:tab w:val="center" w:pos="4320"/>
        <w:tab w:val="right" w:pos="8640"/>
      </w:tabs>
      <w:jc w:val="both"/>
    </w:pPr>
  </w:style>
  <w:style w:type="paragraph" w:styleId="NormalWeb">
    <w:name w:val="Normal (Web)"/>
    <w:basedOn w:val="Normal"/>
    <w:uiPriority w:val="99"/>
    <w:unhideWhenUsed/>
    <w:rsid w:val="00E2466B"/>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E2466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2466B"/>
    <w:rPr>
      <w:rFonts w:ascii="Lucida Grande" w:eastAsiaTheme="minorEastAsia"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customStyle="1" w:styleId="MTDisplayEquation">
    <w:name w:val="MTDisplayEquation"/>
    <w:basedOn w:val="Normal"/>
    <w:next w:val="Normal"/>
    <w:rsid w:val="00E2466B"/>
    <w:pPr>
      <w:tabs>
        <w:tab w:val="center" w:pos="4320"/>
        <w:tab w:val="right" w:pos="8640"/>
      </w:tabs>
      <w:jc w:val="both"/>
    </w:pPr>
  </w:style>
  <w:style w:type="paragraph" w:styleId="NormalWeb">
    <w:name w:val="Normal (Web)"/>
    <w:basedOn w:val="Normal"/>
    <w:uiPriority w:val="99"/>
    <w:unhideWhenUsed/>
    <w:rsid w:val="00E2466B"/>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E2466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2466B"/>
    <w:rPr>
      <w:rFonts w:ascii="Lucida Grande" w:eastAsiaTheme="minorEastAsia"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chart" Target="charts/chart2.xml"/><Relationship Id="rId14" Type="http://schemas.openxmlformats.org/officeDocument/2006/relationships/image" Target="media/image3.emf"/><Relationship Id="rId15" Type="http://schemas.openxmlformats.org/officeDocument/2006/relationships/oleObject" Target="embeddings/oleObject2.bin"/><Relationship Id="rId16" Type="http://schemas.openxmlformats.org/officeDocument/2006/relationships/image" Target="media/image4.emf"/><Relationship Id="rId17" Type="http://schemas.openxmlformats.org/officeDocument/2006/relationships/oleObject" Target="embeddings/oleObject3.bin"/><Relationship Id="rId18" Type="http://schemas.openxmlformats.org/officeDocument/2006/relationships/image" Target="media/image5.png"/><Relationship Id="rId19" Type="http://schemas.openxmlformats.org/officeDocument/2006/relationships/image" Target="media/image6.png"/><Relationship Id="rId63" Type="http://schemas.openxmlformats.org/officeDocument/2006/relationships/image" Target="media/image32.emf"/><Relationship Id="rId64" Type="http://schemas.openxmlformats.org/officeDocument/2006/relationships/oleObject" Target="embeddings/oleObject22.bin"/><Relationship Id="rId65" Type="http://schemas.openxmlformats.org/officeDocument/2006/relationships/image" Target="media/image33.emf"/><Relationship Id="rId66" Type="http://schemas.openxmlformats.org/officeDocument/2006/relationships/oleObject" Target="embeddings/oleObject23.bin"/><Relationship Id="rId67" Type="http://schemas.openxmlformats.org/officeDocument/2006/relationships/image" Target="media/image34.emf"/><Relationship Id="rId68" Type="http://schemas.openxmlformats.org/officeDocument/2006/relationships/oleObject" Target="embeddings/oleObject24.bin"/><Relationship Id="rId69" Type="http://schemas.openxmlformats.org/officeDocument/2006/relationships/image" Target="media/image35.emf"/><Relationship Id="rId50" Type="http://schemas.openxmlformats.org/officeDocument/2006/relationships/oleObject" Target="embeddings/oleObject15.bin"/><Relationship Id="rId51" Type="http://schemas.openxmlformats.org/officeDocument/2006/relationships/image" Target="media/image26.emf"/><Relationship Id="rId52" Type="http://schemas.openxmlformats.org/officeDocument/2006/relationships/oleObject" Target="embeddings/oleObject16.bin"/><Relationship Id="rId53" Type="http://schemas.openxmlformats.org/officeDocument/2006/relationships/image" Target="media/image27.emf"/><Relationship Id="rId54" Type="http://schemas.openxmlformats.org/officeDocument/2006/relationships/oleObject" Target="embeddings/oleObject17.bin"/><Relationship Id="rId55" Type="http://schemas.openxmlformats.org/officeDocument/2006/relationships/image" Target="media/image28.emf"/><Relationship Id="rId56" Type="http://schemas.openxmlformats.org/officeDocument/2006/relationships/oleObject" Target="embeddings/oleObject18.bin"/><Relationship Id="rId57" Type="http://schemas.openxmlformats.org/officeDocument/2006/relationships/image" Target="media/image29.emf"/><Relationship Id="rId58" Type="http://schemas.openxmlformats.org/officeDocument/2006/relationships/oleObject" Target="embeddings/oleObject19.bin"/><Relationship Id="rId59" Type="http://schemas.openxmlformats.org/officeDocument/2006/relationships/image" Target="media/image30.emf"/><Relationship Id="rId40" Type="http://schemas.openxmlformats.org/officeDocument/2006/relationships/oleObject" Target="embeddings/oleObject10.bin"/><Relationship Id="rId41" Type="http://schemas.openxmlformats.org/officeDocument/2006/relationships/image" Target="media/image21.emf"/><Relationship Id="rId42" Type="http://schemas.openxmlformats.org/officeDocument/2006/relationships/oleObject" Target="embeddings/oleObject11.bin"/><Relationship Id="rId43" Type="http://schemas.openxmlformats.org/officeDocument/2006/relationships/image" Target="media/image22.emf"/><Relationship Id="rId44" Type="http://schemas.openxmlformats.org/officeDocument/2006/relationships/oleObject" Target="embeddings/oleObject12.bin"/><Relationship Id="rId45" Type="http://schemas.openxmlformats.org/officeDocument/2006/relationships/image" Target="media/image23.emf"/><Relationship Id="rId46" Type="http://schemas.openxmlformats.org/officeDocument/2006/relationships/oleObject" Target="embeddings/oleObject13.bin"/><Relationship Id="rId47" Type="http://schemas.openxmlformats.org/officeDocument/2006/relationships/image" Target="media/image24.emf"/><Relationship Id="rId48" Type="http://schemas.openxmlformats.org/officeDocument/2006/relationships/oleObject" Target="embeddings/oleObject14.bin"/><Relationship Id="rId49" Type="http://schemas.openxmlformats.org/officeDocument/2006/relationships/image" Target="media/image25.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Microsoft_Equation1.bin"/><Relationship Id="rId30" Type="http://schemas.openxmlformats.org/officeDocument/2006/relationships/oleObject" Target="embeddings/oleObject5.bin"/><Relationship Id="rId31" Type="http://schemas.openxmlformats.org/officeDocument/2006/relationships/image" Target="media/image16.emf"/><Relationship Id="rId32" Type="http://schemas.openxmlformats.org/officeDocument/2006/relationships/oleObject" Target="embeddings/oleObject6.bin"/><Relationship Id="rId33" Type="http://schemas.openxmlformats.org/officeDocument/2006/relationships/image" Target="media/image17.emf"/><Relationship Id="rId34" Type="http://schemas.openxmlformats.org/officeDocument/2006/relationships/oleObject" Target="embeddings/oleObject7.bin"/><Relationship Id="rId35" Type="http://schemas.openxmlformats.org/officeDocument/2006/relationships/image" Target="media/image18.emf"/><Relationship Id="rId36" Type="http://schemas.openxmlformats.org/officeDocument/2006/relationships/oleObject" Target="embeddings/oleObject8.bin"/><Relationship Id="rId37" Type="http://schemas.openxmlformats.org/officeDocument/2006/relationships/image" Target="media/image19.emf"/><Relationship Id="rId38" Type="http://schemas.openxmlformats.org/officeDocument/2006/relationships/oleObject" Target="embeddings/oleObject9.bin"/><Relationship Id="rId39" Type="http://schemas.openxmlformats.org/officeDocument/2006/relationships/image" Target="media/image20.emf"/><Relationship Id="rId70" Type="http://schemas.openxmlformats.org/officeDocument/2006/relationships/oleObject" Target="embeddings/oleObject25.bin"/><Relationship Id="rId71" Type="http://schemas.openxmlformats.org/officeDocument/2006/relationships/footer" Target="footer1.xml"/><Relationship Id="rId72" Type="http://schemas.openxmlformats.org/officeDocument/2006/relationships/fontTable" Target="fontTable.xml"/><Relationship Id="rId20" Type="http://schemas.openxmlformats.org/officeDocument/2006/relationships/image" Target="media/image7.png"/><Relationship Id="rId21" Type="http://schemas.openxmlformats.org/officeDocument/2006/relationships/image" Target="media/image8.png"/><Relationship Id="rId22" Type="http://schemas.openxmlformats.org/officeDocument/2006/relationships/image" Target="media/image9.png"/><Relationship Id="rId23" Type="http://schemas.openxmlformats.org/officeDocument/2006/relationships/image" Target="media/image10.png"/><Relationship Id="rId24" Type="http://schemas.openxmlformats.org/officeDocument/2006/relationships/image" Target="media/image11.png"/><Relationship Id="rId25" Type="http://schemas.openxmlformats.org/officeDocument/2006/relationships/image" Target="media/image12.png"/><Relationship Id="rId26" Type="http://schemas.openxmlformats.org/officeDocument/2006/relationships/image" Target="media/image13.png"/><Relationship Id="rId27" Type="http://schemas.openxmlformats.org/officeDocument/2006/relationships/image" Target="media/image14.emf"/><Relationship Id="rId28" Type="http://schemas.openxmlformats.org/officeDocument/2006/relationships/oleObject" Target="embeddings/oleObject4.bin"/><Relationship Id="rId29" Type="http://schemas.openxmlformats.org/officeDocument/2006/relationships/image" Target="media/image15.emf"/><Relationship Id="rId73" Type="http://schemas.openxmlformats.org/officeDocument/2006/relationships/theme" Target="theme/theme1.xml"/><Relationship Id="rId60" Type="http://schemas.openxmlformats.org/officeDocument/2006/relationships/oleObject" Target="embeddings/oleObject20.bin"/><Relationship Id="rId61" Type="http://schemas.openxmlformats.org/officeDocument/2006/relationships/image" Target="media/image31.emf"/><Relationship Id="rId62" Type="http://schemas.openxmlformats.org/officeDocument/2006/relationships/oleObject" Target="embeddings/oleObject21.bin"/><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chart" Target="charts/chart1.xml"/></Relationships>
</file>

<file path=word/_rels/footer1.xml.rels><?xml version="1.0" encoding="UTF-8" standalone="yes"?>
<Relationships xmlns="http://schemas.openxmlformats.org/package/2006/relationships"><Relationship Id="rId1" Type="http://schemas.openxmlformats.org/officeDocument/2006/relationships/image" Target="media/image36.jpg"/></Relationships>
</file>

<file path=word/charts/_rels/chart1.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Work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90706556577147"/>
          <c:y val="0.110456553755523"/>
          <c:w val="0.76069077027583"/>
          <c:h val="0.617575638096784"/>
        </c:manualLayout>
      </c:layout>
      <c:lineChart>
        <c:grouping val="standard"/>
        <c:varyColors val="0"/>
        <c:ser>
          <c:idx val="0"/>
          <c:order val="0"/>
          <c:tx>
            <c:strRef>
              <c:f>Sheet1!$E$1</c:f>
              <c:strCache>
                <c:ptCount val="1"/>
                <c:pt idx="0">
                  <c:v>t</c:v>
                </c:pt>
              </c:strCache>
            </c:strRef>
          </c:tx>
          <c:marker>
            <c:symbol val="none"/>
          </c:marker>
          <c:cat>
            <c:numRef>
              <c:f>Sheet1!$D$2:$D$10</c:f>
              <c:numCache>
                <c:formatCode>General</c:formatCode>
                <c:ptCount val="9"/>
                <c:pt idx="0">
                  <c:v>1.0</c:v>
                </c:pt>
                <c:pt idx="1">
                  <c:v>2.0</c:v>
                </c:pt>
                <c:pt idx="2">
                  <c:v>3.0</c:v>
                </c:pt>
                <c:pt idx="3">
                  <c:v>4.0</c:v>
                </c:pt>
                <c:pt idx="4">
                  <c:v>5.0</c:v>
                </c:pt>
                <c:pt idx="5">
                  <c:v>6.0</c:v>
                </c:pt>
                <c:pt idx="6">
                  <c:v>7.0</c:v>
                </c:pt>
                <c:pt idx="7">
                  <c:v>8.0</c:v>
                </c:pt>
                <c:pt idx="8">
                  <c:v>9.0</c:v>
                </c:pt>
              </c:numCache>
            </c:numRef>
          </c:cat>
          <c:val>
            <c:numRef>
              <c:f>Sheet1!$E$2:$E$10</c:f>
              <c:numCache>
                <c:formatCode>General</c:formatCode>
                <c:ptCount val="9"/>
                <c:pt idx="0">
                  <c:v>10.0</c:v>
                </c:pt>
                <c:pt idx="1">
                  <c:v>20.0</c:v>
                </c:pt>
                <c:pt idx="2">
                  <c:v>30.0</c:v>
                </c:pt>
                <c:pt idx="3">
                  <c:v>40.0</c:v>
                </c:pt>
                <c:pt idx="4">
                  <c:v>50.0</c:v>
                </c:pt>
                <c:pt idx="5">
                  <c:v>60.0</c:v>
                </c:pt>
                <c:pt idx="6">
                  <c:v>70.0</c:v>
                </c:pt>
                <c:pt idx="7">
                  <c:v>80.0</c:v>
                </c:pt>
                <c:pt idx="8">
                  <c:v>90.0</c:v>
                </c:pt>
              </c:numCache>
            </c:numRef>
          </c:val>
          <c:smooth val="0"/>
          <c:extLst xmlns:c16r2="http://schemas.microsoft.com/office/drawing/2015/06/chart">
            <c:ext xmlns:c16="http://schemas.microsoft.com/office/drawing/2014/chart" uri="{C3380CC4-5D6E-409C-BE32-E72D297353CC}">
              <c16:uniqueId val="{00000000-6507-7647-8C51-D8B5EEC5FCC8}"/>
            </c:ext>
          </c:extLst>
        </c:ser>
        <c:dLbls>
          <c:showLegendKey val="0"/>
          <c:showVal val="0"/>
          <c:showCatName val="0"/>
          <c:showSerName val="0"/>
          <c:showPercent val="0"/>
          <c:showBubbleSize val="0"/>
        </c:dLbls>
        <c:marker val="1"/>
        <c:smooth val="0"/>
        <c:axId val="-2121631160"/>
        <c:axId val="-2121625768"/>
      </c:lineChart>
      <c:catAx>
        <c:axId val="-2121631160"/>
        <c:scaling>
          <c:orientation val="minMax"/>
        </c:scaling>
        <c:delete val="0"/>
        <c:axPos val="b"/>
        <c:title>
          <c:tx>
            <c:rich>
              <a:bodyPr/>
              <a:lstStyle/>
              <a:p>
                <a:pPr>
                  <a:defRPr sz="800"/>
                </a:pPr>
                <a:r>
                  <a:rPr lang="en-US" sz="800"/>
                  <a:t>Time</a:t>
                </a:r>
              </a:p>
            </c:rich>
          </c:tx>
          <c:layout>
            <c:manualLayout>
              <c:xMode val="edge"/>
              <c:yMode val="edge"/>
              <c:x val="0.527192812927546"/>
              <c:y val="0.863033873343152"/>
            </c:manualLayout>
          </c:layout>
          <c:overlay val="0"/>
        </c:title>
        <c:numFmt formatCode="General" sourceLinked="1"/>
        <c:majorTickMark val="out"/>
        <c:minorTickMark val="none"/>
        <c:tickLblPos val="nextTo"/>
        <c:crossAx val="-2121625768"/>
        <c:crosses val="autoZero"/>
        <c:auto val="1"/>
        <c:lblAlgn val="ctr"/>
        <c:lblOffset val="100"/>
        <c:noMultiLvlLbl val="0"/>
      </c:catAx>
      <c:valAx>
        <c:axId val="-2121625768"/>
        <c:scaling>
          <c:orientation val="minMax"/>
        </c:scaling>
        <c:delete val="0"/>
        <c:axPos val="l"/>
        <c:majorGridlines/>
        <c:title>
          <c:tx>
            <c:rich>
              <a:bodyPr rot="-5400000" vert="horz"/>
              <a:lstStyle/>
              <a:p>
                <a:pPr>
                  <a:defRPr sz="800"/>
                </a:pPr>
                <a:r>
                  <a:rPr lang="en-US" sz="800"/>
                  <a:t>Position</a:t>
                </a:r>
              </a:p>
            </c:rich>
          </c:tx>
          <c:layout>
            <c:manualLayout>
              <c:xMode val="edge"/>
              <c:yMode val="edge"/>
              <c:x val="0.0145808019441069"/>
              <c:y val="0.308787819048392"/>
            </c:manualLayout>
          </c:layout>
          <c:overlay val="0"/>
        </c:title>
        <c:numFmt formatCode="General" sourceLinked="1"/>
        <c:majorTickMark val="out"/>
        <c:minorTickMark val="none"/>
        <c:tickLblPos val="nextTo"/>
        <c:crossAx val="-2121631160"/>
        <c:crosses val="autoZero"/>
        <c:crossBetween val="between"/>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92266370860686"/>
          <c:y val="0.075"/>
          <c:w val="0.772220395527482"/>
          <c:h val="0.688889763779527"/>
        </c:manualLayout>
      </c:layout>
      <c:lineChart>
        <c:grouping val="standard"/>
        <c:varyColors val="0"/>
        <c:ser>
          <c:idx val="0"/>
          <c:order val="0"/>
          <c:tx>
            <c:strRef>
              <c:f>Sheet1!$B$1</c:f>
              <c:strCache>
                <c:ptCount val="1"/>
                <c:pt idx="0">
                  <c:v>t</c:v>
                </c:pt>
              </c:strCache>
            </c:strRef>
          </c:tx>
          <c:marker>
            <c:symbol val="none"/>
          </c:marker>
          <c:cat>
            <c:numRef>
              <c:f>Sheet1!$A$2:$A$10</c:f>
              <c:numCache>
                <c:formatCode>General</c:formatCode>
                <c:ptCount val="9"/>
                <c:pt idx="0">
                  <c:v>1.0</c:v>
                </c:pt>
                <c:pt idx="1">
                  <c:v>2.0</c:v>
                </c:pt>
                <c:pt idx="2">
                  <c:v>3.0</c:v>
                </c:pt>
                <c:pt idx="3">
                  <c:v>4.0</c:v>
                </c:pt>
                <c:pt idx="4">
                  <c:v>5.0</c:v>
                </c:pt>
                <c:pt idx="5">
                  <c:v>6.0</c:v>
                </c:pt>
                <c:pt idx="6">
                  <c:v>7.0</c:v>
                </c:pt>
                <c:pt idx="7">
                  <c:v>8.0</c:v>
                </c:pt>
                <c:pt idx="8">
                  <c:v>9.0</c:v>
                </c:pt>
              </c:numCache>
            </c:numRef>
          </c:cat>
          <c:val>
            <c:numRef>
              <c:f>Sheet1!$B$2:$B$10</c:f>
              <c:numCache>
                <c:formatCode>General</c:formatCode>
                <c:ptCount val="9"/>
                <c:pt idx="0">
                  <c:v>0.0</c:v>
                </c:pt>
                <c:pt idx="1">
                  <c:v>2.0</c:v>
                </c:pt>
                <c:pt idx="2">
                  <c:v>4.0</c:v>
                </c:pt>
                <c:pt idx="3">
                  <c:v>8.0</c:v>
                </c:pt>
                <c:pt idx="4">
                  <c:v>16.0</c:v>
                </c:pt>
                <c:pt idx="5">
                  <c:v>32.0</c:v>
                </c:pt>
                <c:pt idx="6">
                  <c:v>64.0</c:v>
                </c:pt>
                <c:pt idx="7">
                  <c:v>128.0</c:v>
                </c:pt>
                <c:pt idx="8">
                  <c:v>256.0</c:v>
                </c:pt>
              </c:numCache>
            </c:numRef>
          </c:val>
          <c:smooth val="0"/>
          <c:extLst xmlns:c16r2="http://schemas.microsoft.com/office/drawing/2015/06/chart">
            <c:ext xmlns:c16="http://schemas.microsoft.com/office/drawing/2014/chart" uri="{C3380CC4-5D6E-409C-BE32-E72D297353CC}">
              <c16:uniqueId val="{00000000-CD93-6140-B8E8-F37E79FEA386}"/>
            </c:ext>
          </c:extLst>
        </c:ser>
        <c:dLbls>
          <c:showLegendKey val="0"/>
          <c:showVal val="0"/>
          <c:showCatName val="0"/>
          <c:showSerName val="0"/>
          <c:showPercent val="0"/>
          <c:showBubbleSize val="0"/>
        </c:dLbls>
        <c:marker val="1"/>
        <c:smooth val="0"/>
        <c:axId val="2147122744"/>
        <c:axId val="2095214120"/>
      </c:lineChart>
      <c:catAx>
        <c:axId val="2147122744"/>
        <c:scaling>
          <c:orientation val="minMax"/>
        </c:scaling>
        <c:delete val="0"/>
        <c:axPos val="b"/>
        <c:title>
          <c:tx>
            <c:rich>
              <a:bodyPr/>
              <a:lstStyle/>
              <a:p>
                <a:pPr>
                  <a:defRPr sz="800"/>
                </a:pPr>
                <a:r>
                  <a:rPr lang="en-US" sz="800"/>
                  <a:t>Time</a:t>
                </a:r>
              </a:p>
            </c:rich>
          </c:tx>
          <c:layout>
            <c:manualLayout>
              <c:xMode val="edge"/>
              <c:yMode val="edge"/>
              <c:x val="0.525922721198312"/>
              <c:y val="0.883333333333333"/>
            </c:manualLayout>
          </c:layout>
          <c:overlay val="0"/>
        </c:title>
        <c:numFmt formatCode="General" sourceLinked="1"/>
        <c:majorTickMark val="out"/>
        <c:minorTickMark val="none"/>
        <c:tickLblPos val="nextTo"/>
        <c:crossAx val="2095214120"/>
        <c:crosses val="autoZero"/>
        <c:auto val="1"/>
        <c:lblAlgn val="ctr"/>
        <c:lblOffset val="100"/>
        <c:noMultiLvlLbl val="0"/>
      </c:catAx>
      <c:valAx>
        <c:axId val="2095214120"/>
        <c:scaling>
          <c:orientation val="minMax"/>
        </c:scaling>
        <c:delete val="0"/>
        <c:axPos val="l"/>
        <c:majorGridlines/>
        <c:title>
          <c:tx>
            <c:rich>
              <a:bodyPr rot="-5400000" vert="horz"/>
              <a:lstStyle/>
              <a:p>
                <a:pPr>
                  <a:defRPr sz="800"/>
                </a:pPr>
                <a:r>
                  <a:rPr lang="en-US" sz="800"/>
                  <a:t>Position</a:t>
                </a:r>
              </a:p>
            </c:rich>
          </c:tx>
          <c:layout>
            <c:manualLayout>
              <c:xMode val="edge"/>
              <c:yMode val="edge"/>
              <c:x val="0.0"/>
              <c:y val="0.334880577427821"/>
            </c:manualLayout>
          </c:layout>
          <c:overlay val="0"/>
        </c:title>
        <c:numFmt formatCode="General" sourceLinked="1"/>
        <c:majorTickMark val="out"/>
        <c:minorTickMark val="none"/>
        <c:tickLblPos val="nextTo"/>
        <c:crossAx val="2147122744"/>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1</Pages>
  <Words>2069</Words>
  <Characters>11799</Characters>
  <Application>Microsoft Macintosh Word</Application>
  <DocSecurity>0</DocSecurity>
  <Lines>98</Lines>
  <Paragraphs>27</Paragraphs>
  <ScaleCrop>false</ScaleCrop>
  <Company/>
  <LinksUpToDate>false</LinksUpToDate>
  <CharactersWithSpaces>13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08-17T17:34:00Z</dcterms:created>
  <dcterms:modified xsi:type="dcterms:W3CDTF">2020-08-17T17:34:00Z</dcterms:modified>
</cp:coreProperties>
</file>